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1"/>
        <w:bidiVisual/>
        <w:tblW w:w="11033" w:type="dxa"/>
        <w:jc w:val="center"/>
        <w:tblBorders>
          <w:top w:val="single" w:sz="12" w:space="0" w:color="1F4E79"/>
          <w:left w:val="single" w:sz="12" w:space="0" w:color="1F4E79"/>
          <w:bottom w:val="single" w:sz="12" w:space="0" w:color="1F4E79"/>
          <w:right w:val="single" w:sz="12" w:space="0" w:color="1F4E79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1"/>
        <w:gridCol w:w="10359"/>
        <w:gridCol w:w="225"/>
        <w:gridCol w:w="8"/>
      </w:tblGrid>
      <w:tr w:rsidR="006830B5" w:rsidRPr="002C2696" w14:paraId="59D7A7CF" w14:textId="77777777" w:rsidTr="00891622">
        <w:trPr>
          <w:trHeight w:val="254"/>
          <w:jc w:val="center"/>
        </w:trPr>
        <w:tc>
          <w:tcPr>
            <w:tcW w:w="11033" w:type="dxa"/>
            <w:gridSpan w:val="4"/>
            <w:tcBorders>
              <w:right w:val="single" w:sz="4" w:space="0" w:color="000000"/>
            </w:tcBorders>
          </w:tcPr>
          <w:p w14:paraId="2078EAE2" w14:textId="5D53AA7D" w:rsidR="006830B5" w:rsidRPr="002C2696" w:rsidRDefault="006830B5" w:rsidP="006830B5">
            <w:pPr>
              <w:tabs>
                <w:tab w:val="center" w:pos="4819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2C2696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اول: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مجموعه‌ها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مره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A709A0" w:rsidRPr="002C2696" w14:paraId="4FD77C27" w14:textId="77777777" w:rsidTr="00891622">
        <w:trPr>
          <w:trHeight w:val="161"/>
          <w:jc w:val="center"/>
        </w:trPr>
        <w:tc>
          <w:tcPr>
            <w:tcW w:w="441" w:type="dxa"/>
          </w:tcPr>
          <w:p w14:paraId="414D8385" w14:textId="77777777" w:rsidR="002C2696" w:rsidRPr="002C2696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9" w:type="dxa"/>
            <w:tcBorders>
              <w:right w:val="single" w:sz="4" w:space="0" w:color="auto"/>
            </w:tcBorders>
          </w:tcPr>
          <w:p w14:paraId="55BB5E8E" w14:textId="1EF8DE79" w:rsidR="002C2696" w:rsidRPr="002C2696" w:rsidRDefault="002C2696" w:rsidP="002C2696">
            <w:pPr>
              <w:tabs>
                <w:tab w:val="center" w:pos="4819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معرفی مجموعه‌ها </w:t>
            </w:r>
          </w:p>
        </w:tc>
        <w:tc>
          <w:tcPr>
            <w:tcW w:w="233" w:type="dxa"/>
            <w:gridSpan w:val="2"/>
            <w:tcBorders>
              <w:left w:val="single" w:sz="4" w:space="0" w:color="auto"/>
            </w:tcBorders>
          </w:tcPr>
          <w:p w14:paraId="1027543E" w14:textId="77777777" w:rsidR="002C2696" w:rsidRPr="002C2696" w:rsidRDefault="002C2696" w:rsidP="002C2696">
            <w:pPr>
              <w:tabs>
                <w:tab w:val="left" w:pos="3333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6B2" w:rsidRPr="002C2696" w14:paraId="76EE5679" w14:textId="77777777" w:rsidTr="00891622">
        <w:trPr>
          <w:trHeight w:val="161"/>
          <w:jc w:val="center"/>
        </w:trPr>
        <w:tc>
          <w:tcPr>
            <w:tcW w:w="441" w:type="dxa"/>
          </w:tcPr>
          <w:p w14:paraId="07A1A880" w14:textId="3AC12EB0" w:rsidR="002516B2" w:rsidRPr="002C2696" w:rsidRDefault="007215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592" w:type="dxa"/>
            <w:gridSpan w:val="3"/>
            <w:tcBorders>
              <w:right w:val="single" w:sz="4" w:space="0" w:color="auto"/>
            </w:tcBorders>
          </w:tcPr>
          <w:p w14:paraId="4DD6F060" w14:textId="77777777" w:rsidR="002516B2" w:rsidRPr="009D0956" w:rsidRDefault="002516B2" w:rsidP="002516B2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  <w:t>A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  کدام یک از عبارت‌های زیر مشخص کننده یک مجموعه است.</w:t>
            </w:r>
          </w:p>
          <w:p w14:paraId="49D079AD" w14:textId="718ABEC2" w:rsidR="002516B2" w:rsidRPr="009D0956" w:rsidRDefault="002516B2" w:rsidP="002516B2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) سه شاعر ایرانی (پرتکرار بویراحمد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1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                                    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2) پنج عدد اول متوالی (زنجان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</w:t>
            </w:r>
          </w:p>
          <w:p w14:paraId="5DD8C3C7" w14:textId="77777777" w:rsidR="002516B2" w:rsidRPr="009D0956" w:rsidRDefault="002516B2" w:rsidP="002516B2">
            <w:pPr>
              <w:tabs>
                <w:tab w:val="left" w:pos="5844"/>
              </w:tabs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3) سه ورزشکار بیرجندی</w:t>
            </w:r>
            <w:r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(خ جنوبی402)</w:t>
            </w:r>
            <w:r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4) شمارنده‌های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24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قزوین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6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5FDB92A4" w14:textId="07C44323" w:rsidR="002516B2" w:rsidRPr="009D0956" w:rsidRDefault="009D0956" w:rsidP="002516B2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سه عدد زوج متوالی(همدان400)                                      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bookmarkStart w:id="0" w:name="_GoBack"/>
            <w:bookmarkEnd w:id="0"/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چهار عدد فرد متوالی یک رقمی (خراسان98) </w:t>
            </w:r>
          </w:p>
          <w:p w14:paraId="05958642" w14:textId="5B953F58" w:rsidR="002516B2" w:rsidRPr="009D0956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7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دو عدد طبیعی کمتر از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 xml:space="preserve">5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یزد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1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                                       </w:t>
            </w:r>
            <w:r w:rsidR="002516B2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8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چهار عدد زوج متوالی (هرمزگان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544C3BEF" w14:textId="3B4AE3D2" w:rsidR="002516B2" w:rsidRPr="009D0956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عداد اول یک رقمی (هرمزگان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                             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="002516B2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 چهار عدد زوج متوالی یک رقمی</w:t>
            </w:r>
          </w:p>
          <w:p w14:paraId="0BA4353E" w14:textId="667EE785" w:rsidR="002516B2" w:rsidRPr="009D0956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  <w:r w:rsidR="002516B2" w:rsidRPr="009D095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سه عدد اول کوچک‌تر از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0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کردستان402)               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2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دو ماه از ماه‌های فصل بهار (قم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</w:p>
          <w:p w14:paraId="359B30D7" w14:textId="4A525C75" w:rsidR="002516B2" w:rsidRPr="009D0956" w:rsidRDefault="009D0956" w:rsidP="002516B2">
            <w:pPr>
              <w:tabs>
                <w:tab w:val="center" w:pos="5071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3</w:t>
            </w:r>
            <w:r w:rsidR="002516B2" w:rsidRPr="009D095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پنج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عدد اول (آشرقی402)                               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4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چهار عدد مرکب کوچکتر از ده (ایلام96) </w:t>
            </w:r>
          </w:p>
          <w:p w14:paraId="21ABD6F1" w14:textId="4E136DBD" w:rsidR="002516B2" w:rsidRPr="009D0956" w:rsidRDefault="009D0956" w:rsidP="00721537">
            <w:pPr>
              <w:tabs>
                <w:tab w:val="left" w:pos="3333"/>
                <w:tab w:val="left" w:pos="3900"/>
                <w:tab w:val="left" w:pos="4616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5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عداد اول بزرگتر از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0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گلستان 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="002516B2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2516B2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2516B2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721537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6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عداد طبیعی بین 0 و 4 (چهارمحال 400) </w:t>
            </w:r>
          </w:p>
          <w:p w14:paraId="412309FA" w14:textId="7A1F4CA7" w:rsidR="00721537" w:rsidRPr="009D0956" w:rsidRDefault="009D0956" w:rsidP="00721537">
            <w:pPr>
              <w:tabs>
                <w:tab w:val="left" w:pos="3333"/>
                <w:tab w:val="center" w:pos="5188"/>
              </w:tabs>
              <w:spacing w:line="276" w:lineRule="auto"/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شمارنده‌های اول عدد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0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قزوین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5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721537" w:rsidRPr="009D0956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دو عدد صحیح بین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0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3</w:t>
            </w:r>
            <w:r w:rsidR="00721537"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آذربایجان غربی95)</w:t>
            </w:r>
          </w:p>
          <w:p w14:paraId="3CD2AC9F" w14:textId="63060931" w:rsidR="00721537" w:rsidRPr="009D0956" w:rsidRDefault="00721537" w:rsidP="00721537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D0956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>B</w:t>
            </w:r>
            <w:r w:rsidRPr="009D095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Pr="009D0956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از عبارت‌های زیر سه مورد از آن‌ها مجموعه است، مشخص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250"/>
              <w:gridCol w:w="3767"/>
            </w:tblGrid>
            <w:tr w:rsidR="00721537" w:rsidRPr="009D0956" w14:paraId="252C2ECF" w14:textId="77777777" w:rsidTr="00CA024E">
              <w:tc>
                <w:tcPr>
                  <w:tcW w:w="525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9351A9D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الف) سه گل خوش‌بو (زنجا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376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054AE47C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ب) اعداد بزرگ (گلستا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D0956" w14:paraId="7580EBB0" w14:textId="77777777" w:rsidTr="00CA024E">
              <w:tc>
                <w:tcPr>
                  <w:tcW w:w="525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B0C72CC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پ) سه عدد متوالی (گلستا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376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179CCD69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ت) عددهای صحیح کم‌تر از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قزوی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7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D0956" w14:paraId="0DB6B6F8" w14:textId="77777777" w:rsidTr="00CA024E">
              <w:tc>
                <w:tcPr>
                  <w:tcW w:w="525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DDEC821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ج) حروف الفبای فارسی (قزوی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7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376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6B08A4F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چ) عددهای صحیح بین 1- و 0    (زنجان402) </w:t>
                  </w:r>
                </w:p>
              </w:tc>
            </w:tr>
            <w:tr w:rsidR="00721537" w:rsidRPr="009D0956" w14:paraId="3145DDAE" w14:textId="77777777" w:rsidTr="00CA024E">
              <w:tc>
                <w:tcPr>
                  <w:tcW w:w="525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595F966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ح) چهار عدد طبیعی دو رقمی (قزوی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3767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58D8576" w14:textId="77777777" w:rsidR="00721537" w:rsidRPr="009D0956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خ) دو فصل از یک سال (خوزستان 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8</w:t>
                  </w:r>
                  <w:r w:rsidRPr="009D0956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</w:tbl>
          <w:p w14:paraId="60B766C4" w14:textId="60561F92" w:rsidR="00721537" w:rsidRPr="00721537" w:rsidRDefault="00721537" w:rsidP="00721537">
            <w:pPr>
              <w:tabs>
                <w:tab w:val="left" w:pos="3333"/>
                <w:tab w:val="center" w:pos="5188"/>
              </w:tabs>
              <w:spacing w:line="276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721537" w:rsidRPr="002C2696" w14:paraId="74A8B969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14A3D47D" w14:textId="07DDDA93" w:rsidR="00721537" w:rsidRDefault="007215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1CD39166" w14:textId="77777777" w:rsidR="00721537" w:rsidRPr="00991733" w:rsidRDefault="00721537" w:rsidP="00721537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 w:rsidRPr="00991733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کدام یک از عبارت‌های زیر معرف یک مجموعه تهی است.</w:t>
            </w:r>
          </w:p>
          <w:tbl>
            <w:tblPr>
              <w:tblStyle w:val="TableGrid"/>
              <w:bidiVisual/>
              <w:tblW w:w="9924" w:type="dxa"/>
              <w:tblLook w:val="04A0" w:firstRow="1" w:lastRow="0" w:firstColumn="1" w:lastColumn="0" w:noHBand="0" w:noVBand="1"/>
            </w:tblPr>
            <w:tblGrid>
              <w:gridCol w:w="5160"/>
              <w:gridCol w:w="4764"/>
            </w:tblGrid>
            <w:tr w:rsidR="00721537" w:rsidRPr="00991733" w14:paraId="167AAC91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7DAF12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bookmarkStart w:id="1" w:name="_Hlk142900940"/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A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دو رقمی زوج اول (البرز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8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FB24E83" w14:textId="2A001C79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G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صحیح بزرگتراز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3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و کوچکتر از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2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</w:t>
                  </w:r>
                </w:p>
              </w:tc>
            </w:tr>
            <w:tr w:rsidR="00721537" w:rsidRPr="00991733" w14:paraId="29311F10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B3AFA42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B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 عددهای اول و زوج (گیلان 401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209FB009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H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طبیعی بی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1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و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1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(قم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6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91733" w14:paraId="158BE033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5C8181D3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C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اعداد طبیعی بی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7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و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8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بوشهر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F5E73C3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I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اول بی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و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16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کرمانشاه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91733" w14:paraId="11DE816C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224CEC8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D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 اعداد طبیعی کوچک‌تر از یک (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همدان402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91DA8B8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J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صحیح بی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2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و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2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تهرا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5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91733" w14:paraId="0B987D7E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017D943" w14:textId="39C891E8" w:rsidR="00721537" w:rsidRPr="00721537" w:rsidRDefault="00721537" w:rsidP="00721537">
                  <w:pPr>
                    <w:bidi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E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 عددهای منفی‌و بزرگتر از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1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DF6AEB0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K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حقیقی بی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3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و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یزد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6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721537" w:rsidRPr="00991733" w14:paraId="780D3797" w14:textId="77777777" w:rsidTr="00CA024E">
              <w:tc>
                <w:tcPr>
                  <w:tcW w:w="51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412FF4C" w14:textId="580E83F0" w:rsidR="002011FB" w:rsidRPr="00721537" w:rsidRDefault="00721537" w:rsidP="009D0956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21537">
                    <w:rPr>
                      <w:rFonts w:asciiTheme="majorBidi" w:hAnsiTheme="majorBidi" w:cs="B Nazanin"/>
                      <w:b/>
                      <w:bCs/>
                      <w:iCs/>
                      <w:sz w:val="24"/>
                      <w:szCs w:val="24"/>
                      <w:lang w:bidi="fa-IR"/>
                    </w:rPr>
                    <w:t>F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شمارنده‌های اول عدد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7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تهران 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5</w:t>
                  </w:r>
                  <w:r w:rsidRPr="00721537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4764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17D8ED1D" w14:textId="77777777" w:rsidR="00721537" w:rsidRPr="00721537" w:rsidRDefault="00721537" w:rsidP="00721537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</w:p>
              </w:tc>
            </w:tr>
            <w:bookmarkEnd w:id="1"/>
          </w:tbl>
          <w:p w14:paraId="6C1B76C8" w14:textId="77777777" w:rsidR="00721537" w:rsidRPr="00721537" w:rsidRDefault="00721537" w:rsidP="0006485B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</w:tc>
      </w:tr>
      <w:tr w:rsidR="007D12F9" w:rsidRPr="002C2696" w14:paraId="092AC99F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772A0510" w14:textId="63A5AEA4" w:rsidR="007D12F9" w:rsidRDefault="007D12F9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4882A0C" w14:textId="77777777" w:rsidR="007D12F9" w:rsidRPr="007D12F9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درست و نادرست را تعیین کنید.</w:t>
            </w:r>
          </w:p>
          <w:p w14:paraId="36C1DCF6" w14:textId="26D6C20E" w:rsidR="007D12F9" w:rsidRPr="007D12F9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اگر مجموعه‌ای عضو نداشته باشد آن مجموعه را مجموعه تهی می‌نامیم. (درست-نادرست) </w:t>
            </w:r>
            <w:r w:rsidR="00CB5C67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(البرز402)</w:t>
            </w:r>
          </w:p>
          <w:p w14:paraId="46469199" w14:textId="1F9391E9" w:rsidR="007D12F9" w:rsidRPr="007D12F9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هرمجموعه که عضوی ندارد با </w:t>
            </w:r>
            <w:r w:rsidRPr="0036636C">
              <w:rPr>
                <w:rFonts w:eastAsiaTheme="minorHAnsi" w:cstheme="minorBidi"/>
                <w:position w:val="-14"/>
                <w:szCs w:val="22"/>
              </w:rPr>
              <w:object w:dxaOrig="480" w:dyaOrig="400" w14:anchorId="0F3F81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9.5pt" o:ole="">
                  <v:imagedata r:id="rId8" o:title=""/>
                </v:shape>
                <o:OLEObject Type="Embed" ProgID="Equation.DSMT4" ShapeID="_x0000_i1025" DrawAspect="Content" ObjectID="_1787146067" r:id="rId9"/>
              </w:objec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نمایش می‌دهیم. (درست-نادرست)</w:t>
            </w:r>
            <w:r w:rsidR="00CB5C67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گلستان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1C4C7852" w14:textId="3A522A2A" w:rsidR="007D12F9" w:rsidRPr="007D12F9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3) مجموعه {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ar-DZ"/>
              </w:rPr>
              <w:t>0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} یک مجموعه تهی است. (درست-نادرست)</w:t>
            </w:r>
            <w:r w:rsidR="00CB5C67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تهران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3CB09E2F" w14:textId="56CFBFBA" w:rsidR="007D12F9" w:rsidRPr="007D12F9" w:rsidRDefault="007D12F9" w:rsidP="007D12F9">
            <w:pPr>
              <w:tabs>
                <w:tab w:val="left" w:pos="8400"/>
              </w:tabs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هر مجموعه‌ای که عضو ندارد با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نمایش</w:t>
            </w:r>
            <w:r w:rsidRPr="0036636C">
              <w:rPr>
                <w:rFonts w:eastAsiaTheme="minorHAnsi" w:cstheme="minorBidi"/>
                <w:position w:val="-6"/>
                <w:szCs w:val="22"/>
              </w:rPr>
              <w:object w:dxaOrig="279" w:dyaOrig="279" w14:anchorId="1D728ADF">
                <v:shape id="_x0000_i1026" type="#_x0000_t75" style="width:13.5pt;height:13.5pt" o:ole="">
                  <v:imagedata r:id="rId10" o:title=""/>
                </v:shape>
                <o:OLEObject Type="Embed" ProgID="Equation.DSMT4" ShapeID="_x0000_i1026" DrawAspect="Content" ObjectID="_1787146068" r:id="rId11"/>
              </w:objec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ی‌دهیم. (درست-نادرست) </w:t>
            </w:r>
            <w:r w:rsidR="00CB5C67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خراسان 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7D12F9">
              <w:rPr>
                <w:rFonts w:ascii="Calibri" w:eastAsia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523DC4F2" w14:textId="1CDE4DDC" w:rsidR="007D12F9" w:rsidRPr="002011FB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"اعداد طبیعی کوچکتر از صفر" یک مجموعه تهی است.  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قم402)</w:t>
            </w:r>
          </w:p>
          <w:p w14:paraId="26B959C6" w14:textId="1A1A5BF2" w:rsidR="007D12F9" w:rsidRPr="002011FB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6) مجموعه اعداد طبیعی بین 2 و 3، یک مجموعه تهی است.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(خ شمالی402)</w:t>
            </w:r>
          </w:p>
          <w:p w14:paraId="2FB5BCF3" w14:textId="7F2E5D46" w:rsidR="007D12F9" w:rsidRPr="002011FB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7) مجموعه {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0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} بک مجموعه تک عضوی است. 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اصفهان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6A1E7CB5" w14:textId="3089C3AD" w:rsidR="007D12F9" w:rsidRPr="002011FB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8) تساوی </w:t>
            </w:r>
            <w:r w:rsidRPr="002011F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040" w:dyaOrig="400" w14:anchorId="2C082B1B">
                <v:shape id="_x0000_i1027" type="#_x0000_t75" style="width:52.5pt;height:19.5pt" o:ole="">
                  <v:imagedata r:id="rId12" o:title=""/>
                </v:shape>
                <o:OLEObject Type="Embed" ProgID="Equation.DSMT4" ShapeID="_x0000_i1027" DrawAspect="Content" ObjectID="_1787146069" r:id="rId13"/>
              </w:object>
            </w:r>
            <w:r w:rsidRPr="002011F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صحیح است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مازندران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6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EA32211" w14:textId="1803B298" w:rsidR="007D12F9" w:rsidRPr="002011FB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9) تساوی </w:t>
            </w:r>
            <w:r w:rsidRPr="002011F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920" w:dyaOrig="400" w14:anchorId="506A755D">
                <v:shape id="_x0000_i1028" type="#_x0000_t75" style="width:46.5pt;height:19.5pt" o:ole="">
                  <v:imagedata r:id="rId14" o:title=""/>
                </v:shape>
                <o:OLEObject Type="Embed" ProgID="Equation.DSMT4" ShapeID="_x0000_i1028" DrawAspect="Content" ObjectID="_1787146070" r:id="rId15"/>
              </w:objec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، صحیح است. </w:t>
            </w:r>
            <w:r w:rsidR="00CB5C67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آذربایجان شرقی 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6</w:t>
            </w:r>
            <w:r w:rsidRP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435EB8BF" w14:textId="7E5325BC" w:rsidR="007D12F9" w:rsidRPr="005742A1" w:rsidRDefault="007D12F9" w:rsidP="007D12F9">
            <w:pPr>
              <w:spacing w:after="160" w:line="259" w:lineRule="auto"/>
              <w:jc w:val="both"/>
              <w:rPr>
                <w:rFonts w:eastAsia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0) 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ه مجموعه‌های یک عضوی، مجموعه تهی می‌گوییم. </w:t>
            </w:r>
            <w:r w:rsidR="00CB5C67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اردبیل 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3E257AC" w14:textId="51255D80" w:rsidR="007D12F9" w:rsidRPr="005742A1" w:rsidRDefault="007D12F9" w:rsidP="007D12F9">
            <w:pPr>
              <w:spacing w:after="160" w:line="259" w:lineRule="auto"/>
              <w:jc w:val="both"/>
              <w:rPr>
                <w:rFonts w:eastAsia="Calibr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2011FB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1) 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>مجموعه {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ar-DZ"/>
              </w:rPr>
              <w:t>0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>} یک مجموعه تهی است.</w:t>
            </w:r>
            <w:r w:rsidR="00CB5C67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</w:t>
            </w:r>
            <w:r w:rsidRPr="005742A1">
              <w:rPr>
                <w:rFonts w:eastAsia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مازندران401) </w:t>
            </w:r>
          </w:p>
          <w:p w14:paraId="3D4A249F" w14:textId="2608C2E7" w:rsidR="007D12F9" w:rsidRPr="005742A1" w:rsidRDefault="007D12F9" w:rsidP="007D12F9">
            <w:pPr>
              <w:bidi w:val="0"/>
              <w:jc w:val="right"/>
              <w:rPr>
                <w:rFonts w:ascii="Calibri" w:eastAsia="Calibri" w:hAnsi="Calibri"/>
                <w:b/>
                <w:bCs/>
                <w:sz w:val="24"/>
                <w:szCs w:val="24"/>
                <w:rtl/>
              </w:rPr>
            </w:pPr>
            <w:r w:rsidRPr="002011FB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>12) م</w:t>
            </w:r>
            <w:r w:rsidRPr="005742A1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>جموعه</w:t>
            </w:r>
            <w:r w:rsidRPr="005742A1">
              <w:rPr>
                <w:rFonts w:eastAsia="Calibri" w:cstheme="minorBidi"/>
                <w:b/>
                <w:bCs/>
                <w:position w:val="-14"/>
                <w:sz w:val="24"/>
                <w:szCs w:val="24"/>
              </w:rPr>
              <w:object w:dxaOrig="480" w:dyaOrig="400" w14:anchorId="1F25405D">
                <v:shape id="_x0000_i1029" type="#_x0000_t75" style="width:24pt;height:19.5pt" o:ole="">
                  <v:imagedata r:id="rId16" o:title=""/>
                </v:shape>
                <o:OLEObject Type="Embed" ProgID="Equation.DSMT4" ShapeID="_x0000_i1029" DrawAspect="Content" ObjectID="_1787146071" r:id="rId17"/>
              </w:object>
            </w:r>
            <w:r w:rsidRPr="005742A1">
              <w:rPr>
                <w:rFonts w:eastAsia="Times New Roman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742A1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 یک مجموعه تک عضوی است.</w:t>
            </w:r>
            <w:r w:rsidR="00CB5C67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</w:t>
            </w:r>
            <w:r w:rsidRPr="005742A1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 (اصفهان401) </w:t>
            </w:r>
            <w:r w:rsidRPr="002011FB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06BB802" w14:textId="02EFA42B" w:rsidR="007D12F9" w:rsidRPr="005742A1" w:rsidRDefault="007D12F9" w:rsidP="007D12F9">
            <w:pPr>
              <w:bidi w:val="0"/>
              <w:jc w:val="right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2011FB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lastRenderedPageBreak/>
              <w:t>13) م</w:t>
            </w:r>
            <w:r w:rsidRPr="005742A1"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جموعه </w:t>
            </w:r>
            <w:r w:rsidRPr="005742A1">
              <w:rPr>
                <w:rFonts w:eastAsia="Calibri" w:cstheme="minorBidi"/>
                <w:b/>
                <w:bCs/>
                <w:position w:val="-14"/>
                <w:sz w:val="24"/>
                <w:szCs w:val="24"/>
              </w:rPr>
              <w:object w:dxaOrig="480" w:dyaOrig="400" w14:anchorId="7322DF83">
                <v:shape id="_x0000_i1030" type="#_x0000_t75" style="width:24pt;height:19.5pt" o:ole="">
                  <v:imagedata r:id="rId16" o:title=""/>
                </v:shape>
                <o:OLEObject Type="Embed" ProgID="Equation.DSMT4" ShapeID="_x0000_i1030" DrawAspect="Content" ObjectID="_1787146072" r:id="rId18"/>
              </w:object>
            </w:r>
            <w:r w:rsidRPr="005742A1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 هیچ عضوی ندارد. </w:t>
            </w:r>
            <w:r w:rsidR="00CB5C67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      </w:t>
            </w:r>
            <w:r w:rsidRPr="005742A1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(سمنان402) </w:t>
            </w:r>
          </w:p>
          <w:p w14:paraId="2537645E" w14:textId="77777777" w:rsidR="007D12F9" w:rsidRDefault="007D12F9" w:rsidP="007D12F9">
            <w:pPr>
              <w:bidi w:val="0"/>
              <w:jc w:val="right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2011FB">
              <w:rPr>
                <w:rFonts w:eastAsia="Calibri" w:hint="cs"/>
                <w:b/>
                <w:bCs/>
                <w:sz w:val="24"/>
                <w:szCs w:val="24"/>
                <w:rtl/>
              </w:rPr>
              <w:t>14) م</w:t>
            </w:r>
            <w:r w:rsidRPr="005742A1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جموعه تهی را به صورت </w:t>
            </w:r>
            <w:r w:rsidRPr="005742A1">
              <w:rPr>
                <w:rFonts w:eastAsia="Calibri" w:cstheme="minorBidi"/>
                <w:b/>
                <w:bCs/>
                <w:position w:val="-14"/>
                <w:sz w:val="24"/>
                <w:szCs w:val="24"/>
              </w:rPr>
              <w:object w:dxaOrig="480" w:dyaOrig="400" w14:anchorId="1BE5997B">
                <v:shape id="_x0000_i1031" type="#_x0000_t75" style="width:24pt;height:19.5pt" o:ole="">
                  <v:imagedata r:id="rId16" o:title=""/>
                </v:shape>
                <o:OLEObject Type="Embed" ProgID="Equation.DSMT4" ShapeID="_x0000_i1031" DrawAspect="Content" ObjectID="_1787146073" r:id="rId19"/>
              </w:object>
            </w:r>
            <w:r w:rsidRPr="005742A1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 نمایش می‌دهیم. </w:t>
            </w:r>
            <w:r w:rsidR="00CB5C67">
              <w:rPr>
                <w:rFonts w:eastAsia="Calibr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</w:t>
            </w:r>
            <w:r w:rsidRPr="005742A1">
              <w:rPr>
                <w:rFonts w:eastAsia="Calibri" w:hint="cs"/>
                <w:b/>
                <w:bCs/>
                <w:sz w:val="24"/>
                <w:szCs w:val="24"/>
                <w:rtl/>
              </w:rPr>
              <w:t xml:space="preserve">(رضوی402) </w:t>
            </w:r>
          </w:p>
          <w:p w14:paraId="59121FA5" w14:textId="77777777" w:rsidR="006830B5" w:rsidRPr="005C1B69" w:rsidRDefault="006830B5" w:rsidP="006830B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</w:pPr>
            <w:r w:rsidRPr="005C1B6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در مجموعه ترتیب نوشتن عضوها مهم است. (درست </w:t>
            </w:r>
            <w:r w:rsidRPr="005C1B69">
              <w:rPr>
                <w:rFonts w:ascii="Arial" w:hAnsi="Arial" w:cs="Arial" w:hint="cs"/>
                <w:b/>
                <w:bCs/>
                <w:i/>
                <w:sz w:val="24"/>
                <w:szCs w:val="24"/>
                <w:rtl/>
                <w:lang w:bidi="fa-IR"/>
              </w:rPr>
              <w:t>–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نادرست)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آذربایجان غربی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21134FE" w14:textId="2754F14F" w:rsidR="006830B5" w:rsidRPr="007D12F9" w:rsidRDefault="006830B5" w:rsidP="006830B5">
            <w:pPr>
              <w:bidi w:val="0"/>
              <w:jc w:val="right"/>
              <w:rPr>
                <w:rFonts w:ascii="Calibri" w:eastAsia="Calibri" w:hAnsi="Calibri"/>
                <w:b/>
                <w:bCs/>
                <w:sz w:val="24"/>
                <w:szCs w:val="24"/>
                <w:rtl/>
              </w:rPr>
            </w:pPr>
            <w:r w:rsidRPr="005C1B6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 تکرار و جابجایی عضوهای یک مجموعه، یک مجموعه جدید ساخته می‌شود. (درست </w:t>
            </w:r>
            <w:r w:rsidRPr="005C1B69">
              <w:rPr>
                <w:rFonts w:ascii="Arial" w:hAnsi="Arial" w:cs="Arial" w:hint="cs"/>
                <w:b/>
                <w:bCs/>
                <w:i/>
                <w:sz w:val="24"/>
                <w:szCs w:val="24"/>
                <w:rtl/>
                <w:lang w:bidi="fa-IR"/>
              </w:rPr>
              <w:t>–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نادرست) </w:t>
            </w:r>
            <w:r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هرمزگ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742A1" w:rsidRPr="002C2696" w14:paraId="4D8A3BD6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06B40BE3" w14:textId="6B0FF64B" w:rsidR="005742A1" w:rsidRDefault="005742A1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438AE79" w14:textId="3F7E4AFF" w:rsidR="005742A1" w:rsidRPr="00991733" w:rsidRDefault="005742A1" w:rsidP="00BC1DB4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یک عبارت بنویسید که نشان دهنده مجموعه تهی باشد. (ایلام400) (کرمان401) </w:t>
            </w:r>
          </w:p>
        </w:tc>
      </w:tr>
      <w:tr w:rsidR="00BC1DB4" w:rsidRPr="002C2696" w14:paraId="321CF674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7479A6D2" w14:textId="7CAF00BF" w:rsidR="00BC1DB4" w:rsidRDefault="005742A1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1C279496" w14:textId="60BC965F" w:rsidR="00BC1DB4" w:rsidRPr="007D12F9" w:rsidRDefault="00BC1DB4" w:rsidP="00BC1DB4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7D12F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کدام یک از عبارت‌های زیر نشان‌دهنده یک مجموعه تهی است؟</w:t>
            </w:r>
          </w:p>
          <w:tbl>
            <w:tblPr>
              <w:tblStyle w:val="TableGrid"/>
              <w:bidiVisual/>
              <w:tblW w:w="9868" w:type="dxa"/>
              <w:tblLook w:val="04A0" w:firstRow="1" w:lastRow="0" w:firstColumn="1" w:lastColumn="0" w:noHBand="0" w:noVBand="1"/>
            </w:tblPr>
            <w:tblGrid>
              <w:gridCol w:w="4260"/>
              <w:gridCol w:w="5608"/>
            </w:tblGrid>
            <w:tr w:rsidR="00BC1DB4" w:rsidRPr="007D12F9" w14:paraId="13A9C6E8" w14:textId="77777777" w:rsidTr="005742A1">
              <w:tc>
                <w:tcPr>
                  <w:tcW w:w="42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357C0D2B" w14:textId="343EE761" w:rsidR="00BC1DB4" w:rsidRPr="007D12F9" w:rsidRDefault="005742A1" w:rsidP="00BC1DB4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1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صحیح و بزرگتر از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3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- (تهران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5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  <w:r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</w:p>
              </w:tc>
              <w:tc>
                <w:tcPr>
                  <w:tcW w:w="560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311F9D1" w14:textId="67585B75" w:rsidR="00BC1DB4" w:rsidRPr="007D12F9" w:rsidRDefault="005742A1" w:rsidP="00BC1DB4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2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عددهای طبیعی بین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5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و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6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آذربایجان‌شرقی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  <w:tr w:rsidR="00BC1DB4" w:rsidRPr="007D12F9" w14:paraId="7E5DF6C8" w14:textId="77777777" w:rsidTr="005742A1">
              <w:tc>
                <w:tcPr>
                  <w:tcW w:w="426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3406F0C" w14:textId="22B9A096" w:rsidR="00BC1DB4" w:rsidRPr="007D12F9" w:rsidRDefault="005742A1" w:rsidP="00BC1DB4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3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مضرب‌های اول عدد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5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(قم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96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  <w:tc>
                <w:tcPr>
                  <w:tcW w:w="5608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09F1051E" w14:textId="32B881BB" w:rsidR="00BC1DB4" w:rsidRPr="007D12F9" w:rsidRDefault="005742A1" w:rsidP="00BC1DB4">
                  <w:pPr>
                    <w:bidi/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</w:pPr>
                  <w:r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4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) مجموعه ‌جواب‌ نامعادله </w:t>
                  </w:r>
                  <w:r w:rsidR="007200D9" w:rsidRPr="007D12F9">
                    <w:rPr>
                      <w:i/>
                      <w:position w:val="-10"/>
                    </w:rPr>
                    <w:object w:dxaOrig="1040" w:dyaOrig="300" w14:anchorId="3A8C202F">
                      <v:shape id="_x0000_i1032" type="#_x0000_t75" style="width:52.5pt;height:15pt" o:ole="">
                        <v:imagedata r:id="rId20" o:title=""/>
                      </v:shape>
                      <o:OLEObject Type="Embed" ProgID="Equation.DSMT4" ShapeID="_x0000_i1032" DrawAspect="Content" ObjectID="_1787146074" r:id="rId21"/>
                    </w:object>
                  </w:r>
                  <w:r w:rsidR="007200D9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 xml:space="preserve"> 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(چهارمحال‌و‌بختیاری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>400</w:t>
                  </w:r>
                  <w:r w:rsidR="00BC1DB4" w:rsidRPr="007D12F9">
                    <w:rPr>
                      <w:rFonts w:asciiTheme="majorBidi" w:hAnsiTheme="majorBidi" w:cs="B Nazanin" w:hint="cs"/>
                      <w:b/>
                      <w:bCs/>
                      <w:i/>
                      <w:sz w:val="24"/>
                      <w:szCs w:val="24"/>
                      <w:rtl/>
                      <w:lang w:bidi="fa-IR"/>
                    </w:rPr>
                    <w:t>)</w:t>
                  </w:r>
                </w:p>
              </w:tc>
            </w:tr>
          </w:tbl>
          <w:p w14:paraId="7A01CCDB" w14:textId="77777777" w:rsidR="00BC1DB4" w:rsidRPr="00721537" w:rsidRDefault="00BC1DB4" w:rsidP="0006485B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</w:tc>
      </w:tr>
      <w:tr w:rsidR="005C1B69" w:rsidRPr="002C2696" w14:paraId="75EDB6E7" w14:textId="77777777" w:rsidTr="00891622">
        <w:trPr>
          <w:gridAfter w:val="1"/>
          <w:wAfter w:w="8" w:type="dxa"/>
          <w:trHeight w:val="58"/>
          <w:jc w:val="center"/>
        </w:trPr>
        <w:tc>
          <w:tcPr>
            <w:tcW w:w="441" w:type="dxa"/>
          </w:tcPr>
          <w:p w14:paraId="234A1093" w14:textId="0384F562" w:rsidR="005C1B69" w:rsidRDefault="002011FB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1E8BB0F1" w14:textId="7E2C332F" w:rsidR="005742A1" w:rsidRDefault="007D12F9" w:rsidP="007D12F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تکمیل کنید.</w:t>
            </w:r>
          </w:p>
          <w:p w14:paraId="535E4936" w14:textId="27DE5C40" w:rsidR="005C1B69" w:rsidRPr="005C1B69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1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5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3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} دارای ......................... عضو است. 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(آذربایجان شرقی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632B7721" w14:textId="6299775D" w:rsidR="005C1B69" w:rsidRPr="005C1B69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2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6"/>
                      <w:lang w:bidi="fa-IR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Cambria Math" w:hint="cs"/>
                      <w:sz w:val="26"/>
                      <w:rtl/>
                      <w:lang w:bidi="ar-DZ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mbria Math" w:hint="cs"/>
                      <w:sz w:val="26"/>
                      <w:rtl/>
                      <w:lang w:bidi="ar-DZ"/>
                    </w:rPr>
                    <m:t>2</m:t>
                  </m:r>
                </m:sup>
              </m:sSup>
            </m:oMath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25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1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} دارای ......................... عضو است. 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(آذربایجان شرقی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15861704" w14:textId="7060D50D" w:rsidR="005C1B69" w:rsidRPr="005C1B69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3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9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...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3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2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} دارای ......................... عضو است. 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(آذربایجان غربی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542DA8C1" w14:textId="4A2ECFBA" w:rsidR="005C1B69" w:rsidRPr="005C1B69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4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8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 و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6"/>
                      <w:lang w:bidi="fa-IR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Cambria Math" w:hint="cs"/>
                      <w:sz w:val="26"/>
                      <w:rtl/>
                      <w:lang w:bidi="ar-DZ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mbria Math" w:hint="cs"/>
                      <w:sz w:val="26"/>
                      <w:rtl/>
                      <w:lang w:bidi="ar-DZ"/>
                    </w:rPr>
                    <m:t>3</m:t>
                  </m:r>
                </m:sup>
              </m:sSup>
            </m:oMath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} دارای ......................... عضو است.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(بوشهر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76AFC5B5" w14:textId="4219B384" w:rsidR="005C1B69" w:rsidRPr="005C1B69" w:rsidRDefault="007D12F9" w:rsidP="005C1B69">
            <w:pP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5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m:oMath>
              <m:r>
                <m:rPr>
                  <m:sty m:val="b"/>
                </m:rPr>
                <w:rPr>
                  <w:rFonts w:ascii="Cambria Math" w:hAnsi="Cambria Math" w:cs="Cambria" w:hint="cs"/>
                  <w:sz w:val="26"/>
                  <w:rtl/>
                  <w:lang w:bidi="fa-IR"/>
                </w:rPr>
                <m:t xml:space="preserve"> ϕ</m:t>
              </m:r>
            </m:oMath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} دارای ......................... عضو است. 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(ش تهران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5040A98A" w14:textId="3A826DE8" w:rsidR="005C1B69" w:rsidRPr="005C1B69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6</w:t>
            </w:r>
            <w:r w:rsidR="005742A1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مجموعه {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3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.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14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m:oMath>
              <m:r>
                <m:rPr>
                  <m:sty m:val="b"/>
                </m:rPr>
                <w:rPr>
                  <w:rFonts w:ascii="Cambria Math" w:hAnsi="Cambria Math" w:cs="Cambria" w:hint="cs"/>
                  <w:sz w:val="26"/>
                  <w:rtl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Cambria"/>
                  <w:sz w:val="26"/>
                  <w:rtl/>
                  <w:lang w:bidi="fa-IR"/>
                </w:rPr>
                <m:t>π</m:t>
              </m:r>
            </m:oMath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و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5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} دارای ......................... عضو است.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 (فارس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400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</w:t>
            </w:r>
          </w:p>
          <w:p w14:paraId="5BB4E57A" w14:textId="1C7E5D3E" w:rsidR="005C1B69" w:rsidRPr="005C1B69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7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) مجموعه {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ar-DZ"/>
              </w:rPr>
              <w:t>5 ،3 ،5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} دارای ......................... عضو است.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(تهران 401)</w:t>
            </w:r>
          </w:p>
          <w:p w14:paraId="2F0A3747" w14:textId="4738A7A6" w:rsidR="005C1B69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b/>
                <w:bCs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8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 xml:space="preserve">) مجموعه </w:t>
            </w:r>
            <w:r w:rsidR="005C1B69" w:rsidRPr="005C1B69">
              <w:rPr>
                <w:rFonts w:eastAsiaTheme="minorHAnsi" w:cstheme="minorBidi"/>
                <w:b/>
                <w:bCs/>
                <w:position w:val="-16"/>
                <w:szCs w:val="22"/>
              </w:rPr>
              <w:object w:dxaOrig="999" w:dyaOrig="440" w14:anchorId="17E8A713">
                <v:shape id="_x0000_i1033" type="#_x0000_t75" style="width:50.25pt;height:21.75pt" o:ole="">
                  <v:imagedata r:id="rId22" o:title=""/>
                </v:shape>
                <o:OLEObject Type="Embed" ProgID="Equation.DSMT4" ShapeID="_x0000_i1033" DrawAspect="Content" ObjectID="_1787146075" r:id="rId23"/>
              </w:objec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دارای .......................... عضو است.</w:t>
            </w:r>
            <w:r w:rsidR="007200D9">
              <w:rPr>
                <w:rFonts w:asciiTheme="majorBidi" w:hAnsiTheme="majorBidi"/>
                <w:b/>
                <w:bCs/>
                <w:i/>
                <w:sz w:val="26"/>
                <w:lang w:bidi="fa-IR"/>
              </w:rPr>
              <w:t xml:space="preserve">                                                        </w:t>
            </w:r>
            <w:r w:rsidR="005C1B69" w:rsidRPr="005C1B69">
              <w:rPr>
                <w:rFonts w:asciiTheme="majorBidi" w:hAnsiTheme="majorBidi" w:hint="cs"/>
                <w:b/>
                <w:bCs/>
                <w:i/>
                <w:sz w:val="26"/>
                <w:rtl/>
                <w:lang w:bidi="fa-IR"/>
              </w:rPr>
              <w:t>(کرمانشاه 401)</w:t>
            </w:r>
          </w:p>
          <w:p w14:paraId="6B6AA94C" w14:textId="68D891BB" w:rsidR="000F455B" w:rsidRPr="005C1B69" w:rsidRDefault="007D12F9" w:rsidP="005C1B69">
            <w:pPr>
              <w:pBdr>
                <w:bottom w:val="single" w:sz="6" w:space="1" w:color="auto"/>
              </w:pBdr>
              <w:jc w:val="both"/>
              <w:rPr>
                <w:rFonts w:asciiTheme="majorBidi" w:hAnsiTheme="majorBidi"/>
                <w:i/>
                <w:sz w:val="26"/>
                <w:rtl/>
                <w:lang w:bidi="fa-IR"/>
              </w:rPr>
            </w:pPr>
            <w:r>
              <w:rPr>
                <w:rFonts w:asciiTheme="majorBidi" w:hAnsiTheme="majorBidi" w:hint="cs"/>
                <w:i/>
                <w:sz w:val="26"/>
                <w:rtl/>
                <w:lang w:bidi="fa-IR"/>
              </w:rPr>
              <w:t>9</w:t>
            </w:r>
            <w:r w:rsidR="000F455B">
              <w:rPr>
                <w:rFonts w:asciiTheme="majorBidi" w:hAnsiTheme="majorBidi" w:hint="cs"/>
                <w:i/>
                <w:sz w:val="26"/>
                <w:rtl/>
                <w:lang w:bidi="fa-IR"/>
              </w:rPr>
              <w:t>) در مجموعه‌ی</w:t>
            </w:r>
            <w:r w:rsidR="000F455B">
              <w:t xml:space="preserve"> </w:t>
            </w:r>
            <w:r w:rsidR="000F455B" w:rsidRPr="004065CE">
              <w:rPr>
                <w:rFonts w:eastAsiaTheme="minorHAnsi" w:cstheme="minorBidi"/>
                <w:position w:val="-14"/>
                <w:szCs w:val="22"/>
              </w:rPr>
              <w:object w:dxaOrig="1300" w:dyaOrig="400" w14:anchorId="4186D3DB">
                <v:shape id="_x0000_i1034" type="#_x0000_t75" style="width:65.25pt;height:19.5pt" o:ole="">
                  <v:imagedata r:id="rId24" o:title=""/>
                </v:shape>
                <o:OLEObject Type="Embed" ProgID="Equation.DSMT4" ShapeID="_x0000_i1034" DrawAspect="Content" ObjectID="_1787146076" r:id="rId25"/>
              </w:object>
            </w:r>
            <w:r w:rsidR="000F455B">
              <w:rPr>
                <w:rFonts w:asciiTheme="majorBidi" w:hAnsiTheme="majorBidi" w:hint="cs"/>
                <w:i/>
                <w:sz w:val="26"/>
                <w:rtl/>
                <w:lang w:bidi="fa-IR"/>
              </w:rPr>
              <w:t xml:space="preserve"> عبارت </w:t>
            </w:r>
            <w:r w:rsidR="000F455B" w:rsidRPr="004065CE">
              <w:rPr>
                <w:rFonts w:eastAsiaTheme="minorHAnsi" w:cstheme="minorBidi"/>
                <w:position w:val="-10"/>
                <w:szCs w:val="22"/>
              </w:rPr>
              <w:object w:dxaOrig="560" w:dyaOrig="320" w14:anchorId="7639F292">
                <v:shape id="_x0000_i1035" type="#_x0000_t75" style="width:27.75pt;height:15.75pt" o:ole="">
                  <v:imagedata r:id="rId26" o:title=""/>
                </v:shape>
                <o:OLEObject Type="Embed" ProgID="Equation.DSMT4" ShapeID="_x0000_i1035" DrawAspect="Content" ObjectID="_1787146077" r:id="rId27"/>
              </w:object>
            </w:r>
            <w:r w:rsidR="000F455B">
              <w:t xml:space="preserve"> </w:t>
            </w:r>
            <w:r w:rsidR="000F455B">
              <w:rPr>
                <w:rFonts w:asciiTheme="majorBidi" w:hAnsiTheme="majorBidi" w:hint="cs"/>
                <w:i/>
                <w:sz w:val="26"/>
                <w:rtl/>
                <w:lang w:bidi="fa-IR"/>
              </w:rPr>
              <w:t xml:space="preserve">برابر با ...................... است. </w:t>
            </w:r>
            <w:r w:rsidR="007200D9">
              <w:rPr>
                <w:rFonts w:asciiTheme="majorBidi" w:hAnsiTheme="majorBidi"/>
                <w:i/>
                <w:sz w:val="26"/>
                <w:lang w:bidi="fa-IR"/>
              </w:rPr>
              <w:t xml:space="preserve">                                        </w:t>
            </w:r>
            <w:r w:rsidR="000F455B">
              <w:rPr>
                <w:rFonts w:asciiTheme="majorBidi" w:hAnsiTheme="majorBidi" w:hint="cs"/>
                <w:i/>
                <w:sz w:val="26"/>
                <w:rtl/>
                <w:lang w:bidi="fa-IR"/>
              </w:rPr>
              <w:t xml:space="preserve">(قزوین 402) </w:t>
            </w:r>
          </w:p>
        </w:tc>
      </w:tr>
      <w:tr w:rsidR="005C1B69" w:rsidRPr="002C2696" w14:paraId="34D95183" w14:textId="77777777" w:rsidTr="00891622">
        <w:trPr>
          <w:gridAfter w:val="1"/>
          <w:wAfter w:w="8" w:type="dxa"/>
          <w:trHeight w:val="58"/>
          <w:jc w:val="center"/>
        </w:trPr>
        <w:tc>
          <w:tcPr>
            <w:tcW w:w="441" w:type="dxa"/>
          </w:tcPr>
          <w:p w14:paraId="52315C4E" w14:textId="58DA588C" w:rsidR="005C1B69" w:rsidRDefault="007200D9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315CC6BF" w14:textId="77777777" w:rsidR="005C1B69" w:rsidRPr="005C1B69" w:rsidRDefault="005C1B69" w:rsidP="009B65F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1B6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عداد اعضای مجموع‌های زیر را مشخص کنید.</w:t>
            </w:r>
          </w:p>
          <w:p w14:paraId="423C05AE" w14:textId="210818F8" w:rsidR="005C1B69" w:rsidRPr="005C1B69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جموعه حروف کلمه «گیلانی» (گیل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</w:t>
            </w:r>
            <w:r w:rsid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2) مجموعه اعداد اول بی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5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همد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788AB321" w14:textId="5F6D728C" w:rsidR="005C1B69" w:rsidRPr="005C1B69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مجموعه اعداد طبیعی و زوج یک رقمی (گیل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</w:t>
            </w:r>
            <w:r w:rsid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4) مجموعه اعداد طبیعی دو رقمی که بر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6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خش‌پذیرند. </w:t>
            </w:r>
          </w:p>
          <w:p w14:paraId="079787E9" w14:textId="16DCB6B4" w:rsidR="005C1B69" w:rsidRPr="005C1B69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5) اعداد طبیعی بزرگ‌تر از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کوچک‌تر از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5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کتاب درسی)   </w:t>
            </w:r>
            <w:r w:rsid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6) </w:t>
            </w:r>
            <w:r w:rsidR="002011FB" w:rsidRPr="0036636C">
              <w:rPr>
                <w:rFonts w:eastAsiaTheme="minorHAnsi" w:cstheme="minorBidi"/>
                <w:position w:val="-14"/>
                <w:szCs w:val="22"/>
              </w:rPr>
              <w:object w:dxaOrig="1880" w:dyaOrig="400" w14:anchorId="082D7E22">
                <v:shape id="_x0000_i1036" type="#_x0000_t75" style="width:93.75pt;height:19.5pt" o:ole="">
                  <v:imagedata r:id="rId28" o:title=""/>
                </v:shape>
                <o:OLEObject Type="Embed" ProgID="Equation.DSMT4" ShapeID="_x0000_i1036" DrawAspect="Content" ObjectID="_1787146078" r:id="rId29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ش تهر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7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57299F77" w14:textId="1AA4A5C4" w:rsidR="005C1B69" w:rsidRPr="005C1B69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7) </w:t>
            </w:r>
            <w:r w:rsidR="002011FB" w:rsidRPr="0036636C">
              <w:rPr>
                <w:rFonts w:eastAsiaTheme="minorHAnsi" w:cstheme="minorBidi"/>
                <w:position w:val="-16"/>
                <w:szCs w:val="22"/>
              </w:rPr>
              <w:object w:dxaOrig="1620" w:dyaOrig="440" w14:anchorId="5F3ACFD8">
                <v:shape id="_x0000_i1037" type="#_x0000_t75" style="width:81pt;height:21.75pt" o:ole="">
                  <v:imagedata r:id="rId30" o:title=""/>
                </v:shape>
                <o:OLEObject Type="Embed" ProgID="Equation.DSMT4" ShapeID="_x0000_i1037" DrawAspect="Content" ObjectID="_1787146079" r:id="rId31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خوزست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   </w:t>
            </w:r>
            <w:r w:rsidR="000F455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</w:t>
            </w:r>
            <w:r w:rsidR="000F455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8) </w:t>
            </w:r>
            <w:r w:rsidR="002011FB" w:rsidRPr="0036636C">
              <w:rPr>
                <w:rFonts w:eastAsiaTheme="minorHAnsi" w:cstheme="minorBidi"/>
                <w:position w:val="-18"/>
                <w:szCs w:val="22"/>
              </w:rPr>
              <w:object w:dxaOrig="2120" w:dyaOrig="499" w14:anchorId="6A1E69B8">
                <v:shape id="_x0000_i1038" type="#_x0000_t75" style="width:105.75pt;height:25.5pt" o:ole="">
                  <v:imagedata r:id="rId32" o:title=""/>
                </v:shape>
                <o:OLEObject Type="Embed" ProgID="Equation.DSMT4" ShapeID="_x0000_i1038" DrawAspect="Content" ObjectID="_1787146080" r:id="rId33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اصفه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7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387CBC6D" w14:textId="1DAA6069" w:rsidR="005C1B69" w:rsidRPr="005C1B69" w:rsidRDefault="005C1B69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9) </w:t>
            </w:r>
            <w:r w:rsidR="002011FB" w:rsidRPr="0036636C">
              <w:rPr>
                <w:rFonts w:eastAsiaTheme="minorHAnsi" w:cstheme="minorBidi"/>
                <w:position w:val="-34"/>
                <w:szCs w:val="22"/>
              </w:rPr>
              <w:object w:dxaOrig="1680" w:dyaOrig="800" w14:anchorId="529F6E2B">
                <v:shape id="_x0000_i1039" type="#_x0000_t75" style="width:84pt;height:39.75pt" o:ole="">
                  <v:imagedata r:id="rId34" o:title=""/>
                </v:shape>
                <o:OLEObject Type="Embed" ProgID="Equation.DSMT4" ShapeID="_x0000_i1039" DrawAspect="Content" ObjectID="_1787146081" r:id="rId35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بوشهر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7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</w:t>
            </w:r>
            <w:r w:rsidR="000F455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2011F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</w:t>
            </w:r>
            <w:r w:rsidR="000F455B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10) </w:t>
            </w:r>
            <w:r w:rsidR="002011FB" w:rsidRPr="0036636C">
              <w:rPr>
                <w:rFonts w:eastAsiaTheme="minorHAnsi" w:cstheme="minorBidi"/>
                <w:position w:val="-16"/>
                <w:szCs w:val="22"/>
              </w:rPr>
              <w:object w:dxaOrig="1420" w:dyaOrig="440" w14:anchorId="128C1428">
                <v:shape id="_x0000_i1040" type="#_x0000_t75" style="width:71.25pt;height:21.75pt" o:ole="">
                  <v:imagedata r:id="rId36" o:title=""/>
                </v:shape>
                <o:OLEObject Type="Embed" ProgID="Equation.DSMT4" ShapeID="_x0000_i1040" DrawAspect="Content" ObjectID="_1787146082" r:id="rId37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چهارمحال و بختیاری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5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4AAEF427" w14:textId="1121E1D2" w:rsidR="002011FB" w:rsidRPr="002011FB" w:rsidRDefault="005C1B69" w:rsidP="002011FB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1) </w:t>
            </w:r>
            <w:r w:rsidR="002011FB" w:rsidRPr="0036636C">
              <w:rPr>
                <w:rFonts w:eastAsiaTheme="minorHAnsi" w:cstheme="minorBidi"/>
                <w:position w:val="-16"/>
                <w:szCs w:val="22"/>
              </w:rPr>
              <w:object w:dxaOrig="1480" w:dyaOrig="440" w14:anchorId="13AA2C92">
                <v:shape id="_x0000_i1041" type="#_x0000_t75" style="width:73.5pt;height:21.75pt" o:ole="">
                  <v:imagedata r:id="rId38" o:title=""/>
                </v:shape>
                <o:OLEObject Type="Embed" ProgID="Equation.DSMT4" ShapeID="_x0000_i1041" DrawAspect="Content" ObjectID="_1787146083" r:id="rId39"/>
              </w:object>
            </w:r>
            <w:r w:rsidR="002011FB"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خراسان رضوی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256734" w:rsidRPr="002C2696" w14:paraId="57A6CF69" w14:textId="77777777" w:rsidTr="00891622">
        <w:trPr>
          <w:gridAfter w:val="1"/>
          <w:wAfter w:w="8" w:type="dxa"/>
          <w:trHeight w:val="58"/>
          <w:jc w:val="center"/>
        </w:trPr>
        <w:tc>
          <w:tcPr>
            <w:tcW w:w="441" w:type="dxa"/>
          </w:tcPr>
          <w:p w14:paraId="3F75B285" w14:textId="066BFC25" w:rsidR="00256734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00B97A45" w14:textId="33370021" w:rsidR="00256734" w:rsidRPr="005C1B69" w:rsidRDefault="00256734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5C1B6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ه جای </w:t>
            </w:r>
            <w:r w:rsidRPr="005C1B69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x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چه عددی قرار دهیم که مجموعه {</w:t>
            </w:r>
            <w:r w:rsidRPr="005C1B69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x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3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-} دارای یک عضو باشد </w:t>
            </w:r>
            <w:r w:rsidR="007D12F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همد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6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14E65DF" w14:textId="306E72C4" w:rsidR="00256734" w:rsidRPr="005C1B69" w:rsidRDefault="00256734" w:rsidP="009B65F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مقدار </w:t>
            </w:r>
            <w:r w:rsidRPr="005C1B69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m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چنان پید کنید که مجموعه {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-</w:t>
            </w:r>
            <w:r w:rsidRPr="005C1B69"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  <w:t>m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-} یک عضوی باشد. </w:t>
            </w:r>
            <w:r w:rsidR="007D12F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گیلان 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6</w:t>
            </w:r>
            <w:r w:rsidRPr="005C1B69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06485B" w:rsidRPr="002C2696" w14:paraId="2ED514AE" w14:textId="77777777" w:rsidTr="00891622">
        <w:trPr>
          <w:gridAfter w:val="1"/>
          <w:wAfter w:w="8" w:type="dxa"/>
          <w:trHeight w:val="58"/>
          <w:jc w:val="center"/>
        </w:trPr>
        <w:tc>
          <w:tcPr>
            <w:tcW w:w="441" w:type="dxa"/>
          </w:tcPr>
          <w:p w14:paraId="79D0AD2F" w14:textId="7093EB9D" w:rsidR="0006485B" w:rsidRPr="002C2696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29098281" w14:textId="07A328B1" w:rsidR="009B65F5" w:rsidRPr="007200D9" w:rsidRDefault="009B65F5" w:rsidP="007200D9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سارا و مرضیه هر کدام کیسه‌ای در دست دارند در هر کدام از کیسه‌ها تعدادی توپ وجود دارد که عددهای روی آن‌ها نوشته شده است کیسه سارا عددهای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3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5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8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1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دارد و کیسه مرضیه عددهای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5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3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دارد نمودار ون را برای آن‌ها رسم کنید قسمت مشترک را هاشور بزنید. (کردستان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774E9C5F" w14:textId="3E362685" w:rsidR="009B65F5" w:rsidRPr="009B65F5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B65F5">
              <w:rPr>
                <w:rFonts w:asciiTheme="majorBidi" w:hAnsiTheme="majorBidi" w:hint="cs"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310DC0" w:rsidRPr="004065CE">
              <w:rPr>
                <w:rFonts w:eastAsiaTheme="minorHAnsi" w:cstheme="minorBidi"/>
                <w:position w:val="-14"/>
                <w:szCs w:val="22"/>
              </w:rPr>
              <w:object w:dxaOrig="1260" w:dyaOrig="400" w14:anchorId="30145357">
                <v:shape id="_x0000_i1042" type="#_x0000_t75" style="width:63pt;height:19.5pt" o:ole="">
                  <v:imagedata r:id="rId40" o:title=""/>
                </v:shape>
                <o:OLEObject Type="Embed" ProgID="Equation.DSMT4" ShapeID="_x0000_i1042" DrawAspect="Content" ObjectID="_1787146084" r:id="rId41"/>
              </w:objec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</w:t>
            </w:r>
            <w:r w:rsidR="00310DC0" w:rsidRPr="004065CE">
              <w:rPr>
                <w:rFonts w:eastAsiaTheme="minorHAnsi" w:cstheme="minorBidi"/>
                <w:position w:val="-14"/>
                <w:szCs w:val="22"/>
              </w:rPr>
              <w:object w:dxaOrig="1260" w:dyaOrig="400" w14:anchorId="05DE5A2D">
                <v:shape id="_x0000_i1043" type="#_x0000_t75" style="width:63pt;height:19.5pt" o:ole="">
                  <v:imagedata r:id="rId42" o:title=""/>
                </v:shape>
                <o:OLEObject Type="Embed" ProgID="Equation.DSMT4" ShapeID="_x0000_i1043" DrawAspect="Content" ObjectID="_1787146085" r:id="rId43"/>
              </w:objec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نمودار ون آن را رسم کنید. (گیلان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98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562FB1E2" w14:textId="7EC80D08" w:rsidR="009B65F5" w:rsidRPr="009B65F5" w:rsidRDefault="009B65F5" w:rsidP="009B65F5">
            <w:pPr>
              <w:jc w:val="both"/>
              <w:rPr>
                <w:rFonts w:asciiTheme="majorBidi" w:hAnsiTheme="majorBidi"/>
                <w:i/>
                <w:sz w:val="24"/>
                <w:szCs w:val="24"/>
                <w:rtl/>
                <w:lang w:bidi="fa-IR"/>
              </w:rPr>
            </w:pPr>
          </w:p>
          <w:p w14:paraId="356D925E" w14:textId="722562C9" w:rsidR="009B65F5" w:rsidRPr="009B65F5" w:rsidRDefault="009B65F5" w:rsidP="009B65F5">
            <w:pPr>
              <w:tabs>
                <w:tab w:val="left" w:pos="7668"/>
                <w:tab w:val="left" w:pos="8844"/>
              </w:tabs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lang w:bidi="fa-IR"/>
              </w:rPr>
            </w:pPr>
            <w:r w:rsidRPr="009B65F5">
              <w:rPr>
                <w:rFonts w:asciiTheme="majorBidi" w:hAnsiTheme="majorBidi" w:hint="cs"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 توجه به نمودار ون روبه‌رو مجموعه‌ای بنویسید که: (فارس 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>400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Pr="009B65F5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9B65F5">
              <w:rPr>
                <w:rFonts w:eastAsiaTheme="minorHAnsi" w:cstheme="minorBidi"/>
                <w:b/>
                <w:bCs/>
                <w:position w:val="-4"/>
                <w:szCs w:val="22"/>
              </w:rPr>
              <w:object w:dxaOrig="260" w:dyaOrig="260" w14:anchorId="7897C9CB">
                <v:shape id="_x0000_i1044" type="#_x0000_t75" style="width:13.5pt;height:13.5pt" o:ole="">
                  <v:imagedata r:id="rId44" o:title=""/>
                </v:shape>
                <o:OLEObject Type="Embed" ProgID="Equation.DSMT4" ShapeID="_x0000_i1044" DrawAspect="Content" ObjectID="_1787146086" r:id="rId45"/>
              </w:object>
            </w:r>
            <w:r w:rsidRPr="009B65F5"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9B65F5">
              <w:rPr>
                <w:rFonts w:eastAsiaTheme="minorHAnsi" w:cstheme="minorBidi"/>
                <w:b/>
                <w:bCs/>
                <w:position w:val="-4"/>
                <w:szCs w:val="22"/>
              </w:rPr>
              <w:object w:dxaOrig="260" w:dyaOrig="260" w14:anchorId="65186FA4">
                <v:shape id="_x0000_i1045" type="#_x0000_t75" style="width:13.5pt;height:13.5pt" o:ole="">
                  <v:imagedata r:id="rId46" o:title=""/>
                </v:shape>
                <o:OLEObject Type="Embed" ProgID="Equation.DSMT4" ShapeID="_x0000_i1045" DrawAspect="Content" ObjectID="_1787146087" r:id="rId47"/>
              </w:object>
            </w:r>
          </w:p>
          <w:p w14:paraId="4794F830" w14:textId="77777777" w:rsidR="009B65F5" w:rsidRPr="009B65F5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B65F5">
              <w:rPr>
                <w:rFonts w:asciiTheme="majorBidi" w:hAnsiTheme="majorBidi" w:hint="cs"/>
                <w:b/>
                <w:bCs/>
                <w:i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79072" behindDoc="1" locked="0" layoutInCell="1" allowOverlap="1" wp14:anchorId="2485B025" wp14:editId="0B94EF21">
                      <wp:simplePos x="0" y="0"/>
                      <wp:positionH relativeFrom="column">
                        <wp:posOffset>579755</wp:posOffset>
                      </wp:positionH>
                      <wp:positionV relativeFrom="paragraph">
                        <wp:posOffset>8255</wp:posOffset>
                      </wp:positionV>
                      <wp:extent cx="895350" cy="914400"/>
                      <wp:effectExtent l="0" t="0" r="19050" b="19050"/>
                      <wp:wrapNone/>
                      <wp:docPr id="1" name="Oval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350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09141EA" id="Oval 1" o:spid="_x0000_s1026" style="position:absolute;margin-left:45.65pt;margin-top:.65pt;width:70.5pt;height:1in;z-index:-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" fillcolor="window" strokecolor="windowText" strokeweight="1pt">
                      <v:stroke joinstyle="miter"/>
                    </v:oval>
                  </w:pict>
                </mc:Fallback>
              </mc:AlternateContent>
            </w:r>
            <w:r w:rsidRPr="009B65F5">
              <w:rPr>
                <w:rFonts w:asciiTheme="majorBidi" w:hAnsiTheme="majorBidi" w:hint="cs"/>
                <w:b/>
                <w:bCs/>
                <w:i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80096" behindDoc="1" locked="0" layoutInCell="1" allowOverlap="1" wp14:anchorId="58950064" wp14:editId="1B219EE4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19685</wp:posOffset>
                      </wp:positionV>
                      <wp:extent cx="942975" cy="914400"/>
                      <wp:effectExtent l="38100" t="57150" r="28575" b="5715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2975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  <a:scene3d>
                                <a:camera prst="orthographicFront">
                                  <a:rot lat="0" lon="0" rev="0"/>
                                </a:camera>
                                <a:lightRig rig="chilly" dir="t">
                                  <a:rot lat="0" lon="0" rev="18480000"/>
                                </a:lightRig>
                              </a:scene3d>
                              <a:sp3d prstMaterial="clear">
                                <a:bevelT h="63500"/>
                              </a:sp3d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69E3478D" id="Oval 2" o:spid="_x0000_s1026" style="position:absolute;margin-left:91.85pt;margin-top:1.55pt;width:74.25pt;height:1in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" fillcolor="window" strokecolor="windowText" strokeweight="1pt">
                      <v:stroke joinstyle="miter"/>
                    </v:oval>
                  </w:pict>
                </mc:Fallback>
              </mc:AlternateContent>
            </w:r>
            <w:r w:rsidRPr="009B65F5">
              <w:rPr>
                <w:rFonts w:asciiTheme="majorBidi" w:hAnsiTheme="majorBidi" w:hint="cs"/>
                <w:b/>
                <w:bCs/>
                <w:i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83168" behindDoc="1" locked="0" layoutInCell="1" allowOverlap="1" wp14:anchorId="26FBFE3F" wp14:editId="1E309398">
                      <wp:simplePos x="0" y="0"/>
                      <wp:positionH relativeFrom="column">
                        <wp:posOffset>1570355</wp:posOffset>
                      </wp:positionH>
                      <wp:positionV relativeFrom="paragraph">
                        <wp:posOffset>160655</wp:posOffset>
                      </wp:positionV>
                      <wp:extent cx="228600" cy="523875"/>
                      <wp:effectExtent l="0" t="0" r="19050" b="2857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238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4D66CDD4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  <w:p w14:paraId="7BF32CFB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FBFE3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23.65pt;margin-top:12.65pt;width:18pt;height:41.25pt;z-index:-251533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" fillcolor="window" strokecolor="window" strokeweight=".5pt">
                      <v:textbox>
                        <w:txbxContent>
                          <w:p w14:paraId="4D66CDD4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1</w:t>
                            </w:r>
                          </w:p>
                          <w:p w14:paraId="7BF32CFB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B65F5">
              <w:rPr>
                <w:rFonts w:asciiTheme="majorBidi" w:hAnsiTheme="majorBidi" w:hint="cs"/>
                <w:b/>
                <w:bCs/>
                <w:i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82144" behindDoc="1" locked="0" layoutInCell="1" allowOverlap="1" wp14:anchorId="68E8E963" wp14:editId="14FD4776">
                      <wp:simplePos x="0" y="0"/>
                      <wp:positionH relativeFrom="column">
                        <wp:posOffset>1196975</wp:posOffset>
                      </wp:positionH>
                      <wp:positionV relativeFrom="paragraph">
                        <wp:posOffset>244475</wp:posOffset>
                      </wp:positionV>
                      <wp:extent cx="228600" cy="523875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23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B1199C3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</w:p>
                                <w:p w14:paraId="2D449BFE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E8E963" id="Text Box 4" o:spid="_x0000_s1027" type="#_x0000_t202" style="position:absolute;left:0;text-align:left;margin-left:94.25pt;margin-top:19.25pt;width:18pt;height:41.25pt;z-index:-251534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" filled="f" stroked="f" strokeweight=".5pt">
                      <v:textbox>
                        <w:txbxContent>
                          <w:p w14:paraId="3B1199C3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3</w:t>
                            </w:r>
                          </w:p>
                          <w:p w14:paraId="2D449BFE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B65F5">
              <w:rPr>
                <w:rFonts w:asciiTheme="majorBidi" w:hAnsiTheme="majorBidi" w:hint="cs"/>
                <w:b/>
                <w:bCs/>
                <w:i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3E70A276" wp14:editId="6324DB3F">
                      <wp:simplePos x="0" y="0"/>
                      <wp:positionH relativeFrom="column">
                        <wp:posOffset>790575</wp:posOffset>
                      </wp:positionH>
                      <wp:positionV relativeFrom="paragraph">
                        <wp:posOffset>208280</wp:posOffset>
                      </wp:positionV>
                      <wp:extent cx="228600" cy="542925"/>
                      <wp:effectExtent l="0" t="0" r="19050" b="2857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600" cy="5429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C21240F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913B65">
                                    <w:rPr>
                                      <w:rFonts w:cs="B Nazanin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  <w:p w14:paraId="5E71238C" w14:textId="77777777" w:rsidR="005E0376" w:rsidRPr="00913B65" w:rsidRDefault="005E0376" w:rsidP="009B65F5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  <w:r w:rsidRPr="00913B65">
                                    <w:rPr>
                                      <w:rFonts w:cs="B Nazanin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  <w:lang w:bidi="ar-DZ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70A276" id="Text Box 3" o:spid="_x0000_s1028" type="#_x0000_t202" style="position:absolute;left:0;text-align:left;margin-left:62.25pt;margin-top:16.4pt;width:18pt;height:42.75pt;z-index:251781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" fillcolor="window" strokecolor="window" strokeweight=".5pt">
                      <v:textbox>
                        <w:txbxContent>
                          <w:p w14:paraId="3C21240F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 w:rsidRPr="00913B65">
                              <w:rPr>
                                <w:rFonts w:cs="B Nazanin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DZ"/>
                              </w:rPr>
                              <w:t>2</w:t>
                            </w:r>
                          </w:p>
                          <w:p w14:paraId="5E71238C" w14:textId="77777777" w:rsidR="005E0376" w:rsidRPr="00913B65" w:rsidRDefault="005E0376" w:rsidP="009B65F5">
                            <w:pPr>
                              <w:rPr>
                                <w:rFonts w:cs="B Nazanin"/>
                                <w:b/>
                                <w:bCs/>
                                <w:sz w:val="18"/>
                                <w:szCs w:val="18"/>
                                <w:lang w:bidi="fa-IR"/>
                              </w:rPr>
                            </w:pPr>
                            <w:r w:rsidRPr="00913B65">
                              <w:rPr>
                                <w:rFonts w:cs="B Nazanin" w:hint="cs"/>
                                <w:b/>
                                <w:bCs/>
                                <w:sz w:val="18"/>
                                <w:szCs w:val="18"/>
                                <w:rtl/>
                                <w:lang w:bidi="ar-DZ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: عضوهایش هم در </w:t>
            </w:r>
            <w:r w:rsidRPr="009B65F5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A</w:t>
            </w: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هم در </w:t>
            </w:r>
            <w:r w:rsidRPr="009B65F5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B</w:t>
            </w:r>
          </w:p>
          <w:p w14:paraId="5BA8D541" w14:textId="390233B0" w:rsidR="009B65F5" w:rsidRPr="009B65F5" w:rsidRDefault="009B65F5" w:rsidP="009B65F5">
            <w:pPr>
              <w:jc w:val="both"/>
              <w:rPr>
                <w:rFonts w:asciiTheme="majorBidi" w:hAnsiTheme="majorBidi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9B65F5">
              <w:rPr>
                <w:rFonts w:asciiTheme="majorBidi" w:hAnsiTheme="majorBid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: عضوهایش فقط در </w:t>
            </w:r>
            <w:r w:rsidRPr="009B65F5">
              <w:rPr>
                <w:rFonts w:asciiTheme="majorBidi" w:hAnsiTheme="majorBidi"/>
                <w:b/>
                <w:bCs/>
                <w:iCs/>
                <w:sz w:val="24"/>
                <w:szCs w:val="24"/>
                <w:lang w:bidi="fa-IR"/>
              </w:rPr>
              <w:t>B</w:t>
            </w:r>
          </w:p>
          <w:p w14:paraId="46A84FE7" w14:textId="77777777" w:rsidR="0006485B" w:rsidRDefault="0006485B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590CB53" w14:textId="5D661EED" w:rsidR="005C3B1E" w:rsidRDefault="005C3B1E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2C2696" w:rsidRPr="002C2696" w14:paraId="3F91EEC0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040B98EC" w14:textId="77777777" w:rsidR="002C2696" w:rsidRPr="002C2696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BF63667" w14:textId="753DD42C" w:rsidR="002C2696" w:rsidRDefault="002C2696" w:rsidP="002C2696">
            <w:pPr>
              <w:tabs>
                <w:tab w:val="left" w:pos="3383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2C2696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 xml:space="preserve">درس دوم: </w:t>
            </w:r>
            <w:r w:rsidRPr="002C2696">
              <w:rPr>
                <w:rFonts w:hint="cs"/>
                <w:b/>
                <w:bCs/>
                <w:color w:val="FF0000"/>
                <w:sz w:val="24"/>
                <w:szCs w:val="24"/>
                <w:highlight w:val="cyan"/>
                <w:rtl/>
                <w:lang w:bidi="fa-IR"/>
              </w:rPr>
              <w:t>نمایش مجموعه و مجموعه برابر</w:t>
            </w:r>
            <w:r w:rsidRPr="002C2696">
              <w:rPr>
                <w:rFonts w:hint="cs"/>
                <w:b/>
                <w:bCs/>
                <w:color w:val="FF0000"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E65037" w:rsidRPr="002C2696" w14:paraId="660B0E23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3B9CBB01" w14:textId="0570371D" w:rsidR="00E65037" w:rsidRPr="002C2696" w:rsidRDefault="00C47F2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11074943" w14:textId="1752DA28" w:rsidR="00E65037" w:rsidRPr="005C3B1E" w:rsidRDefault="00E65037" w:rsidP="00E6503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اه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ال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طور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ند.</w:t>
            </w:r>
          </w:p>
          <w:p w14:paraId="50EBDF4B" w14:textId="70DD95FC" w:rsidR="00E65037" w:rsidRPr="005C3B1E" w:rsidRDefault="00E65037" w:rsidP="006830B5">
            <w:pPr>
              <w:tabs>
                <w:tab w:val="right" w:pos="101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bookmarkStart w:id="2" w:name="_Hlk139201691"/>
            <w:r w:rsidRPr="005C3B1E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  <w:lang w:bidi="fa-IR"/>
              </w:rPr>
              <w:object w:dxaOrig="3159" w:dyaOrig="720" w14:anchorId="532765A8">
                <v:shape id="_x0000_i1046" type="#_x0000_t75" style="width:158.25pt;height:36.75pt" o:ole="">
                  <v:imagedata r:id="rId48" o:title=""/>
                </v:shape>
                <o:OLEObject Type="Embed" ProgID="Equation.DSMT4" ShapeID="_x0000_i1046" DrawAspect="Content" ObjectID="_1787146088" r:id="rId49"/>
              </w:object>
            </w:r>
            <w:bookmarkEnd w:id="2"/>
            <w:r w:rsidR="006830B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2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6830B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6830B5" w:rsidRPr="005C3B1E">
              <w:rPr>
                <w:rFonts w:eastAsiaTheme="minorHAnsi" w:cstheme="minorBidi"/>
                <w:b/>
                <w:bCs/>
                <w:position w:val="-30"/>
                <w:sz w:val="24"/>
                <w:szCs w:val="24"/>
                <w:lang w:bidi="fa-IR"/>
              </w:rPr>
              <w:object w:dxaOrig="4180" w:dyaOrig="800" w14:anchorId="3D46B35E">
                <v:shape id="_x0000_i1047" type="#_x0000_t75" style="width:209.25pt;height:38.25pt" o:ole="">
                  <v:imagedata r:id="rId50" o:title=""/>
                </v:shape>
                <o:OLEObject Type="Embed" ProgID="Equation.DSMT4" ShapeID="_x0000_i1047" DrawAspect="Content" ObjectID="_1787146089" r:id="rId51"/>
              </w:object>
            </w:r>
          </w:p>
          <w:p w14:paraId="616A41E7" w14:textId="1FAC8EEB" w:rsidR="00E65037" w:rsidRPr="006830B5" w:rsidRDefault="00E65037" w:rsidP="006830B5">
            <w:pPr>
              <w:rPr>
                <w:rFonts w:eastAsiaTheme="minorHAnsi" w:cstheme="minorBidi"/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bookmarkStart w:id="3" w:name="_Hlk139201883"/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D44BCE"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3360" w:dyaOrig="440" w14:anchorId="2F7BC0B7">
                <v:shape id="_x0000_i1048" type="#_x0000_t75" style="width:168pt;height:21.75pt" o:ole="">
                  <v:imagedata r:id="rId52" o:title=""/>
                </v:shape>
                <o:OLEObject Type="Embed" ProgID="Equation.DSMT4" ShapeID="_x0000_i1048" DrawAspect="Content" ObjectID="_1787146090" r:id="rId53"/>
              </w:objec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bookmarkEnd w:id="3"/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6830B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6830B5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6830B5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bookmarkStart w:id="4" w:name="_Hlk139202037"/>
            <w:r w:rsidR="00CF22C8" w:rsidRPr="005C3B1E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D44BCE" w:rsidRPr="005C3B1E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</w:rPr>
              <w:object w:dxaOrig="4020" w:dyaOrig="720" w14:anchorId="5BA316EC">
                <v:shape id="_x0000_i1049" type="#_x0000_t75" style="width:201pt;height:36.75pt" o:ole="">
                  <v:imagedata r:id="rId54" o:title=""/>
                </v:shape>
                <o:OLEObject Type="Embed" ProgID="Equation.DSMT4" ShapeID="_x0000_i1049" DrawAspect="Content" ObjectID="_1787146091" r:id="rId55"/>
              </w:object>
            </w:r>
            <w:bookmarkEnd w:id="4"/>
            <w:r w:rsidR="00CF22C8" w:rsidRPr="005C3B1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D44BCE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06BEF008" w14:textId="39F38977" w:rsidR="009E7024" w:rsidRPr="005C3B1E" w:rsidRDefault="009E7024" w:rsidP="006830B5">
            <w:pPr>
              <w:tabs>
                <w:tab w:val="right" w:pos="10139"/>
              </w:tabs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="00CF22C8" w:rsidRPr="005C3B1E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5C3B1E">
              <w:rPr>
                <w:rFonts w:eastAsiaTheme="minorHAnsi" w:cstheme="minorBidi"/>
                <w:b/>
                <w:bCs/>
                <w:position w:val="-18"/>
                <w:sz w:val="24"/>
                <w:szCs w:val="24"/>
              </w:rPr>
              <w:object w:dxaOrig="3440" w:dyaOrig="499" w14:anchorId="03746657">
                <v:shape id="_x0000_i1050" type="#_x0000_t75" style="width:171.75pt;height:25.5pt" o:ole="">
                  <v:imagedata r:id="rId56" o:title=""/>
                </v:shape>
                <o:OLEObject Type="Embed" ProgID="Equation.DSMT4" ShapeID="_x0000_i1050" DrawAspect="Content" ObjectID="_1787146092" r:id="rId57"/>
              </w:object>
            </w:r>
          </w:p>
        </w:tc>
      </w:tr>
      <w:tr w:rsidR="00E65037" w:rsidRPr="002C2696" w14:paraId="76BAE605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1DDCC536" w14:textId="7FE19B88" w:rsidR="00E65037" w:rsidRPr="002C2696" w:rsidRDefault="00C47F2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53FD51CF" w14:textId="7E66D0F6" w:rsidR="00B947C7" w:rsidRPr="005C3B1E" w:rsidRDefault="006467AB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قدا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دد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هول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یابید.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جموع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)</w:t>
            </w:r>
          </w:p>
          <w:p w14:paraId="38386657" w14:textId="42D122D8" w:rsidR="00B947C7" w:rsidRPr="005C3B1E" w:rsidRDefault="00B947C7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  <w:lang w:bidi="fa-IR"/>
              </w:rPr>
              <w:object w:dxaOrig="2240" w:dyaOrig="720" w14:anchorId="3CFE6C34">
                <v:shape id="_x0000_i1051" type="#_x0000_t75" style="width:112.5pt;height:36.75pt" o:ole="">
                  <v:imagedata r:id="rId58" o:title=""/>
                </v:shape>
                <o:OLEObject Type="Embed" ProgID="Equation.DSMT4" ShapeID="_x0000_i1051" DrawAspect="Content" ObjectID="_1787146093" r:id="rId5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لر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6467AB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920" w:dyaOrig="360" w14:anchorId="0789D7E4">
                <v:shape id="_x0000_i1052" type="#_x0000_t75" style="width:146.25pt;height:18.75pt" o:ole="">
                  <v:imagedata r:id="rId60" o:title=""/>
                </v:shape>
                <o:OLEObject Type="Embed" ProgID="Equation.DSMT4" ShapeID="_x0000_i1052" DrawAspect="Content" ObjectID="_1787146094" r:id="rId61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صفه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۷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6BADFE9" w14:textId="1D189137" w:rsidR="00B947C7" w:rsidRPr="005C3B1E" w:rsidRDefault="00B947C7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560" w:dyaOrig="360" w14:anchorId="4E2C06DE">
                <v:shape id="_x0000_i1053" type="#_x0000_t75" style="width:129pt;height:18.75pt" o:ole="">
                  <v:imagedata r:id="rId62" o:title=""/>
                </v:shape>
                <o:OLEObject Type="Embed" ProgID="Equation.DSMT4" ShapeID="_x0000_i1053" DrawAspect="Content" ObjectID="_1787146095" r:id="rId63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6467AB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3000" w:dyaOrig="360" w14:anchorId="0A103F9A">
                <v:shape id="_x0000_i1054" type="#_x0000_t75" style="width:150.75pt;height:18.75pt" o:ole="">
                  <v:imagedata r:id="rId64" o:title=""/>
                </v:shape>
                <o:OLEObject Type="Embed" ProgID="Equation.DSMT4" ShapeID="_x0000_i1054" DrawAspect="Content" ObjectID="_1787146096" r:id="rId65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۵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A2CD25A" w14:textId="7CC227C5" w:rsidR="00B947C7" w:rsidRPr="005C3B1E" w:rsidRDefault="00B947C7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580" w:dyaOrig="360" w14:anchorId="2C64BF54">
                <v:shape id="_x0000_i1055" type="#_x0000_t75" style="width:129pt;height:18.75pt" o:ole="">
                  <v:imagedata r:id="rId66" o:title=""/>
                </v:shape>
                <o:OLEObject Type="Embed" ProgID="Equation.DSMT4" ShapeID="_x0000_i1055" DrawAspect="Content" ObjectID="_1787146097" r:id="rId6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6467AB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Pr="005C3B1E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</w:rPr>
              <w:object w:dxaOrig="3019" w:dyaOrig="720" w14:anchorId="300CBED3">
                <v:shape id="_x0000_i1056" type="#_x0000_t75" style="width:150.75pt;height:36.75pt" o:ole="">
                  <v:imagedata r:id="rId68" o:title=""/>
                </v:shape>
                <o:OLEObject Type="Embed" ProgID="Equation.DSMT4" ShapeID="_x0000_i1056" DrawAspect="Content" ObjectID="_1787146098" r:id="rId6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۷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48E7EF8" w14:textId="1095A248" w:rsidR="00B947C7" w:rsidRPr="005C3B1E" w:rsidRDefault="00B947C7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240" w:dyaOrig="360" w14:anchorId="74017F2A">
                <v:shape id="_x0000_i1057" type="#_x0000_t75" style="width:112.5pt;height:18.75pt" o:ole="">
                  <v:imagedata r:id="rId70" o:title=""/>
                </v:shape>
                <o:OLEObject Type="Embed" ProgID="Equation.DSMT4" ShapeID="_x0000_i1057" DrawAspect="Content" ObjectID="_1787146099" r:id="rId71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6467AB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580" w:dyaOrig="360" w14:anchorId="78785847">
                <v:shape id="_x0000_i1058" type="#_x0000_t75" style="width:129pt;height:18.75pt" o:ole="">
                  <v:imagedata r:id="rId72" o:title=""/>
                </v:shape>
                <o:OLEObject Type="Embed" ProgID="Equation.DSMT4" ShapeID="_x0000_i1058" DrawAspect="Content" ObjectID="_1787146100" r:id="rId73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9A9B361" w14:textId="6B3FBF1D" w:rsidR="00B947C7" w:rsidRPr="005C3B1E" w:rsidRDefault="00B947C7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160" w:dyaOrig="360" w14:anchorId="3BDF9CE5">
                <v:shape id="_x0000_i1059" type="#_x0000_t75" style="width:108.75pt;height:18.75pt" o:ole="">
                  <v:imagedata r:id="rId74" o:title=""/>
                </v:shape>
                <o:OLEObject Type="Embed" ProgID="Equation.DSMT4" ShapeID="_x0000_i1059" DrawAspect="Content" ObjectID="_1787146101" r:id="rId75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۶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6467AB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040" w:dyaOrig="440" w14:anchorId="0C92D5D6">
                <v:shape id="_x0000_i1060" type="#_x0000_t75" style="width:102pt;height:21.75pt" o:ole="">
                  <v:imagedata r:id="rId76" o:title=""/>
                </v:shape>
                <o:OLEObject Type="Embed" ProgID="Equation.DSMT4" ShapeID="_x0000_i1060" DrawAspect="Content" ObjectID="_1787146102" r:id="rId7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986781E" w14:textId="711A83E5" w:rsidR="00E65037" w:rsidRPr="005C3B1E" w:rsidRDefault="00B947C7" w:rsidP="00BB0803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b/>
                <w:bCs/>
                <w:sz w:val="24"/>
                <w:szCs w:val="24"/>
                <w:lang w:bidi="fa-IR"/>
              </w:rPr>
              <w:t>K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: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2260" w:dyaOrig="400" w14:anchorId="782221A5">
                <v:shape id="_x0000_i1061" type="#_x0000_t75" style="width:112.5pt;height:19.5pt" o:ole="">
                  <v:imagedata r:id="rId78" o:title=""/>
                </v:shape>
                <o:OLEObject Type="Embed" ProgID="Equation.DSMT4" ShapeID="_x0000_i1061" DrawAspect="Content" ObjectID="_1787146103" r:id="rId7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 401)</w:t>
            </w:r>
          </w:p>
        </w:tc>
      </w:tr>
      <w:tr w:rsidR="00900884" w:rsidRPr="002C2696" w14:paraId="4938997B" w14:textId="77777777" w:rsidTr="00891622">
        <w:trPr>
          <w:gridAfter w:val="1"/>
          <w:wAfter w:w="8" w:type="dxa"/>
          <w:trHeight w:val="564"/>
          <w:jc w:val="center"/>
        </w:trPr>
        <w:tc>
          <w:tcPr>
            <w:tcW w:w="441" w:type="dxa"/>
            <w:tcBorders>
              <w:bottom w:val="single" w:sz="4" w:space="0" w:color="auto"/>
            </w:tcBorders>
          </w:tcPr>
          <w:p w14:paraId="0BA67975" w14:textId="7D34C81F" w:rsidR="00900884" w:rsidRPr="002C2696" w:rsidRDefault="00467E5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584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24DE745" w14:textId="495DA830" w:rsidR="00B947C7" w:rsidRPr="005C3B1E" w:rsidRDefault="00CF22C8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گا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ضا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همگ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ند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ین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صورت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موعه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.............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.</w:t>
            </w:r>
            <w:r w:rsidR="00467E5D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ذربایجان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غرب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</w:t>
            </w:r>
            <w:r w:rsidR="00467E5D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1AE2B30" w14:textId="41CD2435" w:rsidR="00B947C7" w:rsidRPr="005C3B1E" w:rsidRDefault="00CF22C8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B947C7" w:rsidRPr="005C3B1E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خوا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B947C7" w:rsidRPr="005C3B1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  <w:lang w:bidi="fa-IR"/>
              </w:rPr>
              <w:object w:dxaOrig="780" w:dyaOrig="320" w14:anchorId="298E368C">
                <v:shape id="_x0000_i1062" type="#_x0000_t75" style="width:38.25pt;height:15.75pt" o:ole="">
                  <v:imagedata r:id="rId80" o:title=""/>
                </v:shape>
                <o:OLEObject Type="Embed" ProgID="Equation.DSMT4" ShapeID="_x0000_i1062" DrawAspect="Content" ObjectID="_1787146104" r:id="rId81"/>
              </w:objec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د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نگا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 ......................عضوی از ..................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‌باشد.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ازندران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C8E46A3" w14:textId="3E08DD7C" w:rsidR="006467AB" w:rsidRPr="005C3B1E" w:rsidRDefault="00CF22C8" w:rsidP="00594C0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 ..................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خواهی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.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0C0EB1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2</w:t>
            </w:r>
            <w:r w:rsidR="00B947C7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947C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(سمنان 401)</w:t>
            </w:r>
          </w:p>
        </w:tc>
      </w:tr>
      <w:tr w:rsidR="00BB0803" w:rsidRPr="002C2696" w14:paraId="0B04F3B9" w14:textId="77777777" w:rsidTr="00891622">
        <w:trPr>
          <w:gridAfter w:val="1"/>
          <w:wAfter w:w="8" w:type="dxa"/>
          <w:trHeight w:val="3320"/>
          <w:jc w:val="center"/>
        </w:trPr>
        <w:tc>
          <w:tcPr>
            <w:tcW w:w="441" w:type="dxa"/>
            <w:tcBorders>
              <w:top w:val="single" w:sz="4" w:space="0" w:color="auto"/>
              <w:bottom w:val="single" w:sz="4" w:space="0" w:color="auto"/>
            </w:tcBorders>
          </w:tcPr>
          <w:p w14:paraId="74E6FEC2" w14:textId="0A9ABCF3" w:rsidR="00BB0803" w:rsidRDefault="00467E5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58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AF603" w14:textId="165151E4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ه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ودش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.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B130F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402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(سیستان401)</w:t>
            </w:r>
          </w:p>
          <w:p w14:paraId="188CADEE" w14:textId="38455E01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ه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.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شا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5)</w:t>
            </w:r>
          </w:p>
          <w:p w14:paraId="67F938F5" w14:textId="7A37937F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لخواه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پرتکرا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زوی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F0B035E" w14:textId="54EF3048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) 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ی، دو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.(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خراس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مال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48D0A5C" w14:textId="41D8200D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) فقط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.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ادرست)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ذربایج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1D343C2" w14:textId="37F53EC2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) 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ه 4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۸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.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ادرست)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0DB6F99" w14:textId="4428C897" w:rsidR="00BB0803" w:rsidRPr="005C3B1E" w:rsidRDefault="00BB0803" w:rsidP="00B947C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) مجموعه‌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.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2639B7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برز402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2C38F82" w14:textId="7E065781" w:rsidR="0052190A" w:rsidRPr="005C3B1E" w:rsidRDefault="00BB0803" w:rsidP="0052190A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) 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دا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ول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دا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طبیع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.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</w:t>
            </w:r>
            <w:r w:rsidR="00CF22C8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2190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ر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4BECAB6" w14:textId="12A8956D" w:rsidR="00CB7303" w:rsidRPr="005C3B1E" w:rsidRDefault="00CB7303" w:rsidP="0052190A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) مجموعه</w:t>
            </w:r>
            <w:r w:rsidR="00416304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که سه عضو </w:t>
            </w:r>
            <w:r w:rsidR="00416304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شته باشددارای 6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زیر مجموعه</w:t>
            </w:r>
            <w:r w:rsidR="00416304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</w:t>
            </w:r>
            <w:r w:rsidR="009D1EB9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درست-</w:t>
            </w:r>
            <w:r w:rsidR="009D1EB9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D1EB9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ادرست)                                 </w:t>
            </w:r>
            <w:r w:rsidR="00416304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فارس402)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CC84B7D" w14:textId="7D733851" w:rsidR="00CF22C8" w:rsidRPr="005C3B1E" w:rsidRDefault="00CF22C8" w:rsidP="006830B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) ب) اگر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  <w:lang w:bidi="fa-IR"/>
              </w:rPr>
              <w:object w:dxaOrig="1440" w:dyaOrig="360" w14:anchorId="4B567225">
                <v:shape id="_x0000_i1063" type="#_x0000_t75" style="width:1in;height:18.75pt" o:ole="">
                  <v:imagedata r:id="rId82" o:title=""/>
                </v:shape>
                <o:OLEObject Type="Embed" ProgID="Equation.DSMT4" ShapeID="_x0000_i1063" DrawAspect="Content" ObjectID="_1787146105" r:id="rId83"/>
              </w:objec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نها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موعه </w:t>
            </w:r>
            <w:r w:rsidRPr="005C3B1E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5C3B1E">
              <w:rPr>
                <w:b/>
                <w:bCs/>
                <w:sz w:val="24"/>
                <w:szCs w:val="24"/>
                <w:lang w:bidi="fa-IR"/>
              </w:rPr>
              <w:t>B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ند.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درست-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)                           (ش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هر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CF22C8" w:rsidRPr="002C2696" w14:paraId="0A31112D" w14:textId="77777777" w:rsidTr="00891622">
        <w:trPr>
          <w:gridAfter w:val="1"/>
          <w:wAfter w:w="8" w:type="dxa"/>
          <w:trHeight w:val="350"/>
          <w:jc w:val="center"/>
        </w:trPr>
        <w:tc>
          <w:tcPr>
            <w:tcW w:w="441" w:type="dxa"/>
            <w:tcBorders>
              <w:top w:val="single" w:sz="4" w:space="0" w:color="auto"/>
              <w:bottom w:val="single" w:sz="4" w:space="0" w:color="auto"/>
            </w:tcBorders>
          </w:tcPr>
          <w:p w14:paraId="693DC679" w14:textId="6B22056F" w:rsidR="00CF22C8" w:rsidRDefault="00CF22C8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58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91317" w14:textId="4B4F6E2C" w:rsidR="00CF22C8" w:rsidRPr="005C3B1E" w:rsidRDefault="00CF22C8" w:rsidP="00CF22C8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کدام یک از مجموعه‌های زیر، زیر مجموعه 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260" w:dyaOrig="400" w14:anchorId="13376E22">
                <v:shape id="_x0000_i1064" type="#_x0000_t75" style="width:63pt;height:19.5pt" o:ole="">
                  <v:imagedata r:id="rId84" o:title=""/>
                </v:shape>
                <o:OLEObject Type="Embed" ProgID="Equation.DSMT4" ShapeID="_x0000_i1064" DrawAspect="Content" ObjectID="_1787146106" r:id="rId85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ست؟(کرمانشاه402)</w:t>
            </w:r>
          </w:p>
          <w:p w14:paraId="01F40A05" w14:textId="38E67DC1" w:rsidR="00CF22C8" w:rsidRPr="005C3B1E" w:rsidRDefault="00CF22C8" w:rsidP="006830B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999" w:dyaOrig="400" w14:anchorId="5088DD1A">
                <v:shape id="_x0000_i1065" type="#_x0000_t75" style="width:50.25pt;height:19.5pt" o:ole="">
                  <v:imagedata r:id="rId86" o:title=""/>
                </v:shape>
                <o:OLEObject Type="Embed" ProgID="Equation.DSMT4" ShapeID="_x0000_i1065" DrawAspect="Content" ObjectID="_1787146107" r:id="rId8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2) 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999" w:dyaOrig="400" w14:anchorId="2D97049D">
                <v:shape id="_x0000_i1066" type="#_x0000_t75" style="width:50.25pt;height:19.5pt" o:ole="">
                  <v:imagedata r:id="rId88" o:title=""/>
                </v:shape>
                <o:OLEObject Type="Embed" ProgID="Equation.DSMT4" ShapeID="_x0000_i1066" DrawAspect="Content" ObjectID="_1787146108" r:id="rId8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3)</w:t>
            </w:r>
            <w:r w:rsidRPr="005C3B1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020" w:dyaOrig="400" w14:anchorId="1598D088">
                <v:shape id="_x0000_i1067" type="#_x0000_t75" style="width:51pt;height:19.5pt" o:ole="">
                  <v:imagedata r:id="rId90" o:title=""/>
                </v:shape>
                <o:OLEObject Type="Embed" ProgID="Equation.DSMT4" ShapeID="_x0000_i1067" DrawAspect="Content" ObjectID="_1787146109" r:id="rId91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4)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060" w:dyaOrig="400" w14:anchorId="2284AE8D">
                <v:shape id="_x0000_i1068" type="#_x0000_t75" style="width:52.5pt;height:19.5pt" o:ole="">
                  <v:imagedata r:id="rId92" o:title=""/>
                </v:shape>
                <o:OLEObject Type="Embed" ProgID="Equation.DSMT4" ShapeID="_x0000_i1068" DrawAspect="Content" ObjectID="_1787146110" r:id="rId93"/>
              </w:object>
            </w:r>
          </w:p>
        </w:tc>
      </w:tr>
      <w:tr w:rsidR="00C47F25" w:rsidRPr="002C2696" w14:paraId="031F30CA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1BFD7F93" w14:textId="39BF5094" w:rsidR="00C47F25" w:rsidRPr="002C2696" w:rsidRDefault="00C15E41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7F759F5C" w14:textId="1BB7A45A" w:rsidR="00C47F25" w:rsidRPr="005C3B1E" w:rsidRDefault="00D3352F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</w:t>
            </w:r>
            <w:r w:rsidR="00C47F25" w:rsidRPr="005C3B1E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  <w:lang w:bidi="fa-IR"/>
              </w:rPr>
              <w:object w:dxaOrig="3040" w:dyaOrig="720" w14:anchorId="5CEE0647">
                <v:shape id="_x0000_i1069" type="#_x0000_t75" style="width:152.25pt;height:36.75pt" o:ole="">
                  <v:imagedata r:id="rId94" o:title=""/>
                </v:shape>
                <o:OLEObject Type="Embed" ProgID="Equation.DSMT4" ShapeID="_x0000_i1069" DrawAspect="Content" ObjectID="_1787146111" r:id="rId95"/>
              </w:objec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د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ست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درست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دن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عیین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د.(خوزستان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۷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E6F7F5C" w14:textId="77777777" w:rsidR="00C47F25" w:rsidRPr="005C3B1E" w:rsidRDefault="00C47F25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:</w:t>
            </w:r>
            <w:r w:rsidRPr="005C3B1E">
              <w:rPr>
                <w:rFonts w:eastAsiaTheme="minorHAnsi" w:cstheme="minorBidi"/>
                <w:b/>
                <w:bCs/>
                <w:position w:val="-6"/>
                <w:sz w:val="24"/>
                <w:szCs w:val="24"/>
                <w:lang w:bidi="fa-IR"/>
              </w:rPr>
              <w:object w:dxaOrig="820" w:dyaOrig="300" w14:anchorId="3273A7D0">
                <v:shape id="_x0000_i1070" type="#_x0000_t75" style="width:40.5pt;height:15pt" o:ole="">
                  <v:imagedata r:id="rId96" o:title=""/>
                </v:shape>
                <o:OLEObject Type="Embed" ProgID="Equation.DSMT4" ShapeID="_x0000_i1070" DrawAspect="Content" ObjectID="_1787146112" r:id="rId9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  <w:t>ب: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080" w:dyaOrig="360" w14:anchorId="19F99E1F">
                <v:shape id="_x0000_i1071" type="#_x0000_t75" style="width:54pt;height:18.75pt" o:ole="">
                  <v:imagedata r:id="rId98" o:title=""/>
                </v:shape>
                <o:OLEObject Type="Embed" ProgID="Equation.DSMT4" ShapeID="_x0000_i1071" DrawAspect="Content" ObjectID="_1787146113" r:id="rId9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  <w:t>پ:</w:t>
            </w:r>
            <w:r w:rsidRPr="005C3B1E">
              <w:rPr>
                <w:rFonts w:eastAsiaTheme="minorHAnsi" w:cstheme="minorBidi"/>
                <w:b/>
                <w:bCs/>
                <w:position w:val="-6"/>
                <w:sz w:val="24"/>
                <w:szCs w:val="24"/>
              </w:rPr>
              <w:object w:dxaOrig="620" w:dyaOrig="300" w14:anchorId="1833D0A6">
                <v:shape id="_x0000_i1072" type="#_x0000_t75" style="width:31.5pt;height:15pt" o:ole="">
                  <v:imagedata r:id="rId100" o:title=""/>
                </v:shape>
                <o:OLEObject Type="Embed" ProgID="Equation.DSMT4" ShapeID="_x0000_i1072" DrawAspect="Content" ObjectID="_1787146114" r:id="rId101"/>
              </w:object>
            </w:r>
          </w:p>
          <w:p w14:paraId="7675DED6" w14:textId="3CED7BA7" w:rsidR="00C47F25" w:rsidRPr="005C3B1E" w:rsidRDefault="00C47F25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: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040" w:dyaOrig="360" w14:anchorId="16D82B6D">
                <v:shape id="_x0000_i1073" type="#_x0000_t75" style="width:51.75pt;height:18.75pt" o:ole="">
                  <v:imagedata r:id="rId102" o:title=""/>
                </v:shape>
                <o:OLEObject Type="Embed" ProgID="Equation.DSMT4" ShapeID="_x0000_i1073" DrawAspect="Content" ObjectID="_1787146115" r:id="rId103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:</w:t>
            </w:r>
            <w:r w:rsidRPr="005C3B1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800" w:dyaOrig="320" w14:anchorId="7E06B422">
                <v:shape id="_x0000_i1074" type="#_x0000_t75" style="width:38.25pt;height:15.75pt" o:ole="">
                  <v:imagedata r:id="rId104" o:title=""/>
                </v:shape>
                <o:OLEObject Type="Embed" ProgID="Equation.DSMT4" ShapeID="_x0000_i1074" DrawAspect="Content" ObjectID="_1787146116" r:id="rId105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ab/>
              <w:t>چ:</w:t>
            </w:r>
            <w:r w:rsidRPr="005C3B1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639" w:dyaOrig="320" w14:anchorId="62397DC0">
                <v:shape id="_x0000_i1075" type="#_x0000_t75" style="width:33.75pt;height:15.75pt" o:ole="">
                  <v:imagedata r:id="rId106" o:title=""/>
                </v:shape>
                <o:OLEObject Type="Embed" ProgID="Equation.DSMT4" ShapeID="_x0000_i1075" DrawAspect="Content" ObjectID="_1787146117" r:id="rId107"/>
              </w:object>
            </w:r>
          </w:p>
          <w:p w14:paraId="7DAD8FBA" w14:textId="77777777" w:rsidR="0001008B" w:rsidRPr="005C3B1E" w:rsidRDefault="0001008B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3262C60E" w14:textId="066FDF84" w:rsidR="0001008B" w:rsidRPr="005C3B1E" w:rsidRDefault="0001008B" w:rsidP="000100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توجه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های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4239" w:dyaOrig="360" w14:anchorId="610F9449">
                <v:shape id="_x0000_i1076" type="#_x0000_t75" style="width:212.25pt;height:18.75pt" o:ole="">
                  <v:imagedata r:id="rId108" o:title=""/>
                </v:shape>
                <o:OLEObject Type="Embed" ProgID="Equation.DSMT4" ShapeID="_x0000_i1076" DrawAspect="Content" ObjectID="_1787146118" r:id="rId10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 xml:space="preserve"> :  (یزد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254C308" w14:textId="77777777" w:rsidR="0001008B" w:rsidRPr="005C3B1E" w:rsidRDefault="0001008B" w:rsidP="000100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الف: درستی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نادرستی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عبارت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کنید:</w:t>
            </w:r>
          </w:p>
          <w:p w14:paraId="58CAC95F" w14:textId="146449FC" w:rsidR="0001008B" w:rsidRPr="005C3B1E" w:rsidRDefault="0001008B" w:rsidP="0001008B">
            <w:pPr>
              <w:tabs>
                <w:tab w:val="left" w:pos="1644"/>
                <w:tab w:val="right" w:pos="10368"/>
              </w:tabs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b/>
                <w:bCs/>
                <w:sz w:val="24"/>
                <w:szCs w:val="24"/>
              </w:rPr>
              <w:tab/>
            </w:r>
            <w:r w:rsidRPr="005C3B1E">
              <w:rPr>
                <w:rFonts w:eastAsiaTheme="minorHAnsi" w:cstheme="minorBidi"/>
                <w:b/>
                <w:bCs/>
                <w:position w:val="-16"/>
                <w:sz w:val="24"/>
                <w:szCs w:val="24"/>
              </w:rPr>
              <w:object w:dxaOrig="7100" w:dyaOrig="460" w14:anchorId="2DB89A0C">
                <v:shape id="_x0000_i1077" type="#_x0000_t75" style="width:354.75pt;height:22.5pt" o:ole="">
                  <v:imagedata r:id="rId110" o:title=""/>
                </v:shape>
                <o:OLEObject Type="Embed" ProgID="Equation.DSMT4" ShapeID="_x0000_i1077" DrawAspect="Content" ObjectID="_1787146119" r:id="rId111"/>
              </w:object>
            </w:r>
          </w:p>
          <w:p w14:paraId="769C1594" w14:textId="77777777" w:rsidR="0001008B" w:rsidRPr="005C3B1E" w:rsidRDefault="0001008B" w:rsidP="000100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 xml:space="preserve">ب: 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اعضایشان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</w:rPr>
              <w:t>کنید.</w:t>
            </w:r>
          </w:p>
          <w:p w14:paraId="42827C60" w14:textId="25AEB0CD" w:rsidR="00716DDA" w:rsidRPr="005C3B1E" w:rsidRDefault="0001008B" w:rsidP="00C15E41">
            <w:pPr>
              <w:tabs>
                <w:tab w:val="left" w:pos="912"/>
                <w:tab w:val="left" w:pos="1608"/>
                <w:tab w:val="right" w:pos="10368"/>
              </w:tabs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b/>
                <w:bCs/>
                <w:sz w:val="24"/>
                <w:szCs w:val="24"/>
              </w:rPr>
              <w:tab/>
            </w:r>
            <w:r w:rsidR="00BB0803" w:rsidRPr="005C3B1E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6560" w:dyaOrig="340" w14:anchorId="36B77BCA">
                <v:shape id="_x0000_i1078" type="#_x0000_t75" style="width:328.5pt;height:17.25pt" o:ole="">
                  <v:imagedata r:id="rId112" o:title=""/>
                </v:shape>
                <o:OLEObject Type="Embed" ProgID="Equation.DSMT4" ShapeID="_x0000_i1078" DrawAspect="Content" ObjectID="_1787146120" r:id="rId113"/>
              </w:object>
            </w:r>
            <w:r w:rsidR="00BB0803" w:rsidRPr="005C3B1E">
              <w:rPr>
                <w:b/>
                <w:bCs/>
                <w:sz w:val="24"/>
                <w:szCs w:val="24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E0376"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24DCCDB8">
                <v:shape id="_x0000_s1438" type="#_x0000_t75" style="position:absolute;left:0;text-align:left;margin-left:6.05pt;margin-top:13.45pt;width:109.2pt;height:81.1pt;z-index:251788288;mso-position-horizontal-relative:text;mso-position-vertical-relative:text">
                  <v:imagedata r:id="rId114" o:title=""/>
                </v:shape>
                <o:OLEObject Type="Embed" ProgID="FXDraw.Graphic" ShapeID="_x0000_s1438" DrawAspect="Content" ObjectID="_1787146277" r:id="rId115"/>
              </w:object>
            </w:r>
          </w:p>
          <w:p w14:paraId="550BF47C" w14:textId="6892C1D8" w:rsidR="00D3352F" w:rsidRPr="005C3B1E" w:rsidRDefault="0001008B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D3352F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وجه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کل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ای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الی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لامت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ناسب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رار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هید. </w:t>
            </w:r>
            <w:r w:rsidR="00C47F25" w:rsidRPr="005C3B1E">
              <w:rPr>
                <w:rFonts w:eastAsiaTheme="minorHAnsi" w:cstheme="minorBidi"/>
                <w:b/>
                <w:bCs/>
                <w:position w:val="-16"/>
                <w:sz w:val="24"/>
                <w:szCs w:val="24"/>
                <w:lang w:bidi="fa-IR"/>
              </w:rPr>
              <w:object w:dxaOrig="1560" w:dyaOrig="480" w14:anchorId="529A2343">
                <v:shape id="_x0000_i1080" type="#_x0000_t75" style="width:78pt;height:24pt" o:ole="">
                  <v:imagedata r:id="rId116" o:title=""/>
                </v:shape>
                <o:OLEObject Type="Embed" ProgID="Equation.DSMT4" ShapeID="_x0000_i1080" DrawAspect="Content" ObjectID="_1787146121" r:id="rId117"/>
              </w:object>
            </w:r>
            <w:r w:rsidR="00D3352F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716DDA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م400)</w:t>
            </w:r>
            <w:r w:rsidR="00D3352F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6713F15B" w14:textId="75653A74" w:rsidR="0001008B" w:rsidRPr="005C3B1E" w:rsidRDefault="00E82EBA" w:rsidP="00C15E41">
            <w:pPr>
              <w:tabs>
                <w:tab w:val="left" w:pos="1692"/>
                <w:tab w:val="left" w:pos="6768"/>
              </w:tabs>
              <w:jc w:val="both"/>
              <w:rPr>
                <w:b/>
                <w:bCs/>
                <w:sz w:val="24"/>
                <w:szCs w:val="24"/>
                <w:rtl/>
              </w:rPr>
            </w:pP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8944" behindDoc="1" locked="0" layoutInCell="1" allowOverlap="1" wp14:anchorId="74928490" wp14:editId="12491FCC">
                      <wp:simplePos x="0" y="0"/>
                      <wp:positionH relativeFrom="column">
                        <wp:posOffset>5156835</wp:posOffset>
                      </wp:positionH>
                      <wp:positionV relativeFrom="paragraph">
                        <wp:posOffset>534670</wp:posOffset>
                      </wp:positionV>
                      <wp:extent cx="137160" cy="129540"/>
                      <wp:effectExtent l="0" t="0" r="15240" b="22860"/>
                      <wp:wrapNone/>
                      <wp:docPr id="47" name="Ov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387F0EFF" id="Oval 47" o:spid="_x0000_s1026" style="position:absolute;margin-left:406.05pt;margin-top:42.1pt;width:10.8pt;height:10.2pt;z-index:-2514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6896" behindDoc="1" locked="0" layoutInCell="1" allowOverlap="1" wp14:anchorId="6BA15811" wp14:editId="0D6BDCD8">
                      <wp:simplePos x="0" y="0"/>
                      <wp:positionH relativeFrom="column">
                        <wp:posOffset>4920615</wp:posOffset>
                      </wp:positionH>
                      <wp:positionV relativeFrom="paragraph">
                        <wp:posOffset>252730</wp:posOffset>
                      </wp:positionV>
                      <wp:extent cx="137160" cy="129540"/>
                      <wp:effectExtent l="0" t="0" r="15240" b="22860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8501FB" id="Oval 46" o:spid="_x0000_s1026" style="position:absolute;margin-left:387.45pt;margin-top:19.9pt;width:10.8pt;height:10.2pt;z-index:-2514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4848" behindDoc="1" locked="0" layoutInCell="1" allowOverlap="1" wp14:anchorId="2BB3484C" wp14:editId="0E7914C0">
                      <wp:simplePos x="0" y="0"/>
                      <wp:positionH relativeFrom="column">
                        <wp:posOffset>4882515</wp:posOffset>
                      </wp:positionH>
                      <wp:positionV relativeFrom="paragraph">
                        <wp:posOffset>39370</wp:posOffset>
                      </wp:positionV>
                      <wp:extent cx="137160" cy="129540"/>
                      <wp:effectExtent l="0" t="0" r="15240" b="22860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674B2C86" id="Oval 45" o:spid="_x0000_s1026" style="position:absolute;margin-left:384.45pt;margin-top:3.1pt;width:10.8pt;height:10.2pt;z-index:-2514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2800" behindDoc="1" locked="0" layoutInCell="1" allowOverlap="1" wp14:anchorId="7DA4C307" wp14:editId="424C1A97">
                      <wp:simplePos x="0" y="0"/>
                      <wp:positionH relativeFrom="column">
                        <wp:posOffset>3396615</wp:posOffset>
                      </wp:positionH>
                      <wp:positionV relativeFrom="paragraph">
                        <wp:posOffset>511810</wp:posOffset>
                      </wp:positionV>
                      <wp:extent cx="137160" cy="129540"/>
                      <wp:effectExtent l="0" t="0" r="15240" b="22860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F04C00B" id="Oval 44" o:spid="_x0000_s1026" style="position:absolute;margin-left:267.45pt;margin-top:40.3pt;width:10.8pt;height:10.2pt;z-index:-2514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50752" behindDoc="1" locked="0" layoutInCell="1" allowOverlap="1" wp14:anchorId="71904BCD" wp14:editId="0D52C856">
                      <wp:simplePos x="0" y="0"/>
                      <wp:positionH relativeFrom="column">
                        <wp:posOffset>3404235</wp:posOffset>
                      </wp:positionH>
                      <wp:positionV relativeFrom="paragraph">
                        <wp:posOffset>260350</wp:posOffset>
                      </wp:positionV>
                      <wp:extent cx="137160" cy="129540"/>
                      <wp:effectExtent l="0" t="0" r="15240" b="22860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26867D1D" id="Oval 43" o:spid="_x0000_s1026" style="position:absolute;margin-left:268.05pt;margin-top:20.5pt;width:10.8pt;height:10.2pt;z-index:-2514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5C3B1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48704" behindDoc="1" locked="0" layoutInCell="1" allowOverlap="1" wp14:anchorId="535F57AB" wp14:editId="0559996E">
                      <wp:simplePos x="0" y="0"/>
                      <wp:positionH relativeFrom="column">
                        <wp:posOffset>3404235</wp:posOffset>
                      </wp:positionH>
                      <wp:positionV relativeFrom="paragraph">
                        <wp:posOffset>31750</wp:posOffset>
                      </wp:positionV>
                      <wp:extent cx="137160" cy="129540"/>
                      <wp:effectExtent l="0" t="0" r="15240" b="22860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2954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oval w14:anchorId="456EE47D" id="Oval 42" o:spid="_x0000_s1026" style="position:absolute;margin-left:268.05pt;margin-top:2.5pt;width:10.8pt;height:10.2pt;z-index:-2514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84071F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eastAsiaTheme="minorHAnsi" w:cstheme="minorBidi"/>
                <w:b/>
                <w:bCs/>
                <w:position w:val="-54"/>
                <w:sz w:val="24"/>
                <w:szCs w:val="24"/>
              </w:rPr>
              <w:object w:dxaOrig="3960" w:dyaOrig="1140" w14:anchorId="556A8569">
                <v:shape id="_x0000_i1081" type="#_x0000_t75" style="width:198pt;height:60pt" o:ole="">
                  <v:imagedata r:id="rId118" o:title=""/>
                </v:shape>
                <o:OLEObject Type="Embed" ProgID="Equation.DSMT4" ShapeID="_x0000_i1081" DrawAspect="Content" ObjectID="_1787146122" r:id="rId119"/>
              </w:object>
            </w:r>
            <w:r w:rsidR="0001008B" w:rsidRPr="005C3B1E">
              <w:rPr>
                <w:b/>
                <w:bCs/>
                <w:sz w:val="24"/>
                <w:szCs w:val="24"/>
              </w:rPr>
              <w:tab/>
            </w:r>
          </w:p>
        </w:tc>
      </w:tr>
      <w:tr w:rsidR="00C15E41" w:rsidRPr="002C2696" w14:paraId="5C851363" w14:textId="77777777" w:rsidTr="00891622">
        <w:trPr>
          <w:gridAfter w:val="1"/>
          <w:wAfter w:w="8" w:type="dxa"/>
          <w:trHeight w:val="5375"/>
          <w:jc w:val="center"/>
        </w:trPr>
        <w:tc>
          <w:tcPr>
            <w:tcW w:w="441" w:type="dxa"/>
          </w:tcPr>
          <w:p w14:paraId="48496BD3" w14:textId="470BBE91" w:rsidR="00C15E41" w:rsidRDefault="00A82DEA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7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23FA1E5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ض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شخص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د.</w:t>
            </w:r>
          </w:p>
          <w:tbl>
            <w:tblPr>
              <w:tblStyle w:val="TableGrid"/>
              <w:tblpPr w:leftFromText="180" w:rightFromText="180" w:vertAnchor="text" w:horzAnchor="margin" w:tblpXSpec="center" w:tblpY="76"/>
              <w:tblOverlap w:val="never"/>
              <w:bidiVisual/>
              <w:tblW w:w="10220" w:type="dxa"/>
              <w:tblLook w:val="04A0" w:firstRow="1" w:lastRow="0" w:firstColumn="1" w:lastColumn="0" w:noHBand="0" w:noVBand="1"/>
            </w:tblPr>
            <w:tblGrid>
              <w:gridCol w:w="1205"/>
              <w:gridCol w:w="3470"/>
              <w:gridCol w:w="435"/>
              <w:gridCol w:w="1280"/>
              <w:gridCol w:w="3403"/>
              <w:gridCol w:w="434"/>
            </w:tblGrid>
            <w:tr w:rsidR="00C15E41" w:rsidRPr="005C3B1E" w14:paraId="44FE50BA" w14:textId="77777777" w:rsidTr="00A82DEA">
              <w:trPr>
                <w:trHeight w:val="503"/>
              </w:trPr>
              <w:tc>
                <w:tcPr>
                  <w:tcW w:w="1205" w:type="dxa"/>
                </w:tcPr>
                <w:p w14:paraId="30E92259" w14:textId="77777777" w:rsidR="00C15E41" w:rsidRPr="005C3B1E" w:rsidRDefault="00C15E41" w:rsidP="00C15E41">
                  <w:pPr>
                    <w:tabs>
                      <w:tab w:val="right" w:pos="1195"/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0</w:t>
                  </w:r>
                  <w:r w:rsidRPr="005C3B1E"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  <w:tab/>
                  </w: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3470" w:type="dxa"/>
                </w:tcPr>
                <w:p w14:paraId="7AD779AF" w14:textId="77777777" w:rsidR="00C15E41" w:rsidRPr="005C3B1E" w:rsidRDefault="00C15E41" w:rsidP="00C15E41">
                  <w:pPr>
                    <w:tabs>
                      <w:tab w:val="right" w:pos="260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</w:t>
                  </w: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280" w:dyaOrig="360" w14:anchorId="79AEB267">
                      <v:shape id="_x0000_i1082" type="#_x0000_t75" style="width:114pt;height:18.75pt" o:ole="">
                        <v:imagedata r:id="rId120" o:title=""/>
                      </v:shape>
                      <o:OLEObject Type="Embed" ProgID="Equation.DSMT4" ShapeID="_x0000_i1082" DrawAspect="Content" ObjectID="_1787146123" r:id="rId121"/>
                    </w:object>
                  </w: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</w:p>
              </w:tc>
              <w:tc>
                <w:tcPr>
                  <w:tcW w:w="435" w:type="dxa"/>
                </w:tcPr>
                <w:p w14:paraId="3764281C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280" w:type="dxa"/>
                </w:tcPr>
                <w:p w14:paraId="186385A1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وزستان400</w:t>
                  </w:r>
                </w:p>
              </w:tc>
              <w:tc>
                <w:tcPr>
                  <w:tcW w:w="3396" w:type="dxa"/>
                </w:tcPr>
                <w:p w14:paraId="3D0A2198" w14:textId="77777777" w:rsidR="00C15E41" w:rsidRPr="005C3B1E" w:rsidRDefault="00C15E41" w:rsidP="00C15E41">
                  <w:pPr>
                    <w:tabs>
                      <w:tab w:val="right" w:pos="2880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320" w:dyaOrig="360" w14:anchorId="3DFF20AA">
                      <v:shape id="_x0000_i1083" type="#_x0000_t75" style="width:116.25pt;height:18.75pt" o:ole="">
                        <v:imagedata r:id="rId122" o:title=""/>
                      </v:shape>
                      <o:OLEObject Type="Embed" ProgID="Equation.DSMT4" ShapeID="_x0000_i1083" DrawAspect="Content" ObjectID="_1787146124" r:id="rId123"/>
                    </w:object>
                  </w: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  <w:r w:rsidRPr="005C3B1E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434" w:type="dxa"/>
                </w:tcPr>
                <w:p w14:paraId="48B78F39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C15E41" w:rsidRPr="005C3B1E" w14:paraId="6D0D9A68" w14:textId="77777777" w:rsidTr="00A82DEA">
              <w:tc>
                <w:tcPr>
                  <w:tcW w:w="1205" w:type="dxa"/>
                </w:tcPr>
                <w:p w14:paraId="6B6BD34C" w14:textId="77777777" w:rsidR="00C15E41" w:rsidRPr="005C3B1E" w:rsidRDefault="00C15E41" w:rsidP="00C15E41">
                  <w:pPr>
                    <w:tabs>
                      <w:tab w:val="left" w:pos="111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یستان400</w:t>
                  </w:r>
                  <w:r w:rsidRPr="005C3B1E">
                    <w:rPr>
                      <w:rFonts w:cs="B Nazanin"/>
                      <w:b/>
                      <w:bCs/>
                      <w:sz w:val="24"/>
                      <w:szCs w:val="24"/>
                      <w:lang w:bidi="fa-IR"/>
                    </w:rPr>
                    <w:tab/>
                  </w:r>
                </w:p>
              </w:tc>
              <w:tc>
                <w:tcPr>
                  <w:tcW w:w="3470" w:type="dxa"/>
                </w:tcPr>
                <w:p w14:paraId="229601BF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3019" w:dyaOrig="360" w14:anchorId="7F94EE59">
                      <v:shape id="_x0000_i1084" type="#_x0000_t75" style="width:150.75pt;height:18.75pt" o:ole="">
                        <v:imagedata r:id="rId124" o:title=""/>
                      </v:shape>
                      <o:OLEObject Type="Embed" ProgID="Equation.DSMT4" ShapeID="_x0000_i1084" DrawAspect="Content" ObjectID="_1787146125" r:id="rId125"/>
                    </w:object>
                  </w:r>
                </w:p>
              </w:tc>
              <w:tc>
                <w:tcPr>
                  <w:tcW w:w="435" w:type="dxa"/>
                </w:tcPr>
                <w:p w14:paraId="6FCDCF08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280" w:type="dxa"/>
                </w:tcPr>
                <w:p w14:paraId="458C4D28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95</w:t>
                  </w:r>
                </w:p>
              </w:tc>
              <w:tc>
                <w:tcPr>
                  <w:tcW w:w="3396" w:type="dxa"/>
                </w:tcPr>
                <w:p w14:paraId="3278DD0F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460" w:dyaOrig="360" w14:anchorId="0F88CF4F">
                      <v:shape id="_x0000_i1085" type="#_x0000_t75" style="width:123pt;height:18.75pt" o:ole="">
                        <v:imagedata r:id="rId126" o:title=""/>
                      </v:shape>
                      <o:OLEObject Type="Embed" ProgID="Equation.DSMT4" ShapeID="_x0000_i1085" DrawAspect="Content" ObjectID="_1787146126" r:id="rId127"/>
                    </w:object>
                  </w:r>
                </w:p>
              </w:tc>
              <w:tc>
                <w:tcPr>
                  <w:tcW w:w="434" w:type="dxa"/>
                </w:tcPr>
                <w:p w14:paraId="61C56702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3</w:t>
                  </w:r>
                </w:p>
              </w:tc>
            </w:tr>
            <w:tr w:rsidR="00C15E41" w:rsidRPr="005C3B1E" w14:paraId="16B2923B" w14:textId="77777777" w:rsidTr="00A82DEA">
              <w:tc>
                <w:tcPr>
                  <w:tcW w:w="1205" w:type="dxa"/>
                </w:tcPr>
                <w:p w14:paraId="3DE96A16" w14:textId="77777777" w:rsidR="00C15E41" w:rsidRPr="005C3B1E" w:rsidRDefault="00C15E41" w:rsidP="00C15E41">
                  <w:pPr>
                    <w:tabs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لرستان400</w:t>
                  </w:r>
                </w:p>
              </w:tc>
              <w:tc>
                <w:tcPr>
                  <w:tcW w:w="3470" w:type="dxa"/>
                </w:tcPr>
                <w:p w14:paraId="3E97B3D2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3100" w:dyaOrig="360" w14:anchorId="0E85D0A9">
                      <v:shape id="_x0000_i1086" type="#_x0000_t75" style="width:156pt;height:18.75pt" o:ole="">
                        <v:imagedata r:id="rId128" o:title=""/>
                      </v:shape>
                      <o:OLEObject Type="Embed" ProgID="Equation.DSMT4" ShapeID="_x0000_i1086" DrawAspect="Content" ObjectID="_1787146127" r:id="rId129"/>
                    </w:object>
                  </w:r>
                </w:p>
              </w:tc>
              <w:tc>
                <w:tcPr>
                  <w:tcW w:w="435" w:type="dxa"/>
                </w:tcPr>
                <w:p w14:paraId="5CDA535B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280" w:type="dxa"/>
                </w:tcPr>
                <w:p w14:paraId="3EBCC29E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صفهان400</w:t>
                  </w:r>
                </w:p>
              </w:tc>
              <w:tc>
                <w:tcPr>
                  <w:tcW w:w="3396" w:type="dxa"/>
                </w:tcPr>
                <w:p w14:paraId="6A830B33" w14:textId="77777777" w:rsidR="00C15E41" w:rsidRPr="005C3B1E" w:rsidRDefault="00C15E41" w:rsidP="00C15E41">
                  <w:pPr>
                    <w:tabs>
                      <w:tab w:val="left" w:pos="2771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880" w:dyaOrig="360" w14:anchorId="3EA29765">
                      <v:shape id="_x0000_i1087" type="#_x0000_t75" style="width:2in;height:18.75pt" o:ole="">
                        <v:imagedata r:id="rId130" o:title=""/>
                      </v:shape>
                      <o:OLEObject Type="Embed" ProgID="Equation.DSMT4" ShapeID="_x0000_i1087" DrawAspect="Content" ObjectID="_1787146128" r:id="rId131"/>
                    </w:object>
                  </w:r>
                </w:p>
              </w:tc>
              <w:tc>
                <w:tcPr>
                  <w:tcW w:w="434" w:type="dxa"/>
                </w:tcPr>
                <w:p w14:paraId="4051A1A2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5</w:t>
                  </w:r>
                </w:p>
              </w:tc>
            </w:tr>
            <w:tr w:rsidR="00C15E41" w:rsidRPr="005C3B1E" w14:paraId="2A6262B1" w14:textId="77777777" w:rsidTr="00A82DEA">
              <w:tc>
                <w:tcPr>
                  <w:tcW w:w="1205" w:type="dxa"/>
                </w:tcPr>
                <w:p w14:paraId="5BA094C2" w14:textId="534C1188" w:rsidR="00C15E41" w:rsidRPr="005C3B1E" w:rsidRDefault="00A82DEA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زوین98</w:t>
                  </w:r>
                  <w:r w:rsidR="00C15E41" w:rsidRPr="005C3B1E">
                    <w:rPr>
                      <w:rFonts w:cs="B Nazanin"/>
                      <w:b/>
                      <w:bCs/>
                      <w:sz w:val="24"/>
                      <w:szCs w:val="24"/>
                      <w:lang w:bidi="fa-IR"/>
                    </w:rPr>
                    <w:tab/>
                  </w:r>
                </w:p>
              </w:tc>
              <w:tc>
                <w:tcPr>
                  <w:tcW w:w="3470" w:type="dxa"/>
                </w:tcPr>
                <w:p w14:paraId="3A77C093" w14:textId="205602BC" w:rsidR="00C15E41" w:rsidRPr="005C3B1E" w:rsidRDefault="00A82DEA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060" w:dyaOrig="360" w14:anchorId="3DBD403C">
                      <v:shape id="_x0000_i1088" type="#_x0000_t75" style="width:103.5pt;height:18.75pt" o:ole="">
                        <v:imagedata r:id="rId132" o:title=""/>
                      </v:shape>
                      <o:OLEObject Type="Embed" ProgID="Equation.DSMT4" ShapeID="_x0000_i1088" DrawAspect="Content" ObjectID="_1787146129" r:id="rId133"/>
                    </w:object>
                  </w:r>
                </w:p>
              </w:tc>
              <w:tc>
                <w:tcPr>
                  <w:tcW w:w="435" w:type="dxa"/>
                </w:tcPr>
                <w:p w14:paraId="1F23A909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8</w:t>
                  </w:r>
                </w:p>
              </w:tc>
              <w:tc>
                <w:tcPr>
                  <w:tcW w:w="1280" w:type="dxa"/>
                </w:tcPr>
                <w:p w14:paraId="36188BBF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98</w:t>
                  </w:r>
                  <w:r w:rsidRPr="005C3B1E">
                    <w:rPr>
                      <w:rFonts w:cs="B Nazanin"/>
                      <w:b/>
                      <w:bCs/>
                      <w:sz w:val="24"/>
                      <w:szCs w:val="24"/>
                      <w:lang w:bidi="fa-IR"/>
                    </w:rPr>
                    <w:tab/>
                  </w:r>
                </w:p>
              </w:tc>
              <w:tc>
                <w:tcPr>
                  <w:tcW w:w="3396" w:type="dxa"/>
                </w:tcPr>
                <w:p w14:paraId="66B5F12E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820" w:dyaOrig="720" w14:anchorId="7C2D8A32">
                      <v:shape id="_x0000_i1089" type="#_x0000_t75" style="width:140.25pt;height:36.75pt" o:ole="">
                        <v:imagedata r:id="rId134" o:title=""/>
                      </v:shape>
                      <o:OLEObject Type="Embed" ProgID="Equation.DSMT4" ShapeID="_x0000_i1089" DrawAspect="Content" ObjectID="_1787146130" r:id="rId135"/>
                    </w:object>
                  </w:r>
                </w:p>
              </w:tc>
              <w:tc>
                <w:tcPr>
                  <w:tcW w:w="434" w:type="dxa"/>
                </w:tcPr>
                <w:p w14:paraId="6CF266E5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7</w:t>
                  </w:r>
                </w:p>
              </w:tc>
            </w:tr>
            <w:tr w:rsidR="00C15E41" w:rsidRPr="005C3B1E" w14:paraId="70B8A476" w14:textId="77777777" w:rsidTr="00A82DEA">
              <w:tc>
                <w:tcPr>
                  <w:tcW w:w="1205" w:type="dxa"/>
                </w:tcPr>
                <w:p w14:paraId="1B70F1C0" w14:textId="77777777" w:rsidR="00C15E41" w:rsidRPr="005C3B1E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زوین401</w:t>
                  </w:r>
                </w:p>
              </w:tc>
              <w:tc>
                <w:tcPr>
                  <w:tcW w:w="3470" w:type="dxa"/>
                </w:tcPr>
                <w:p w14:paraId="56F7173C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6"/>
                      <w:sz w:val="24"/>
                      <w:szCs w:val="24"/>
                    </w:rPr>
                    <w:object w:dxaOrig="2640" w:dyaOrig="440" w14:anchorId="7A1B975F">
                      <v:shape id="_x0000_i1090" type="#_x0000_t75" style="width:132pt;height:21.75pt" o:ole="">
                        <v:imagedata r:id="rId136" o:title=""/>
                      </v:shape>
                      <o:OLEObject Type="Embed" ProgID="Equation.DSMT4" ShapeID="_x0000_i1090" DrawAspect="Content" ObjectID="_1787146131" r:id="rId137"/>
                    </w:object>
                  </w:r>
                </w:p>
              </w:tc>
              <w:tc>
                <w:tcPr>
                  <w:tcW w:w="435" w:type="dxa"/>
                </w:tcPr>
                <w:p w14:paraId="60433362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280" w:type="dxa"/>
                </w:tcPr>
                <w:p w14:paraId="0D172799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ازنداران400</w:t>
                  </w:r>
                </w:p>
              </w:tc>
              <w:tc>
                <w:tcPr>
                  <w:tcW w:w="3396" w:type="dxa"/>
                </w:tcPr>
                <w:p w14:paraId="4C56C8C3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3180" w:dyaOrig="440" w14:anchorId="0F8B176B">
                      <v:shape id="_x0000_i1091" type="#_x0000_t75" style="width:159pt;height:21.75pt" o:ole="">
                        <v:imagedata r:id="rId138" o:title=""/>
                      </v:shape>
                      <o:OLEObject Type="Embed" ProgID="Equation.DSMT4" ShapeID="_x0000_i1091" DrawAspect="Content" ObjectID="_1787146132" r:id="rId139"/>
                    </w:object>
                  </w:r>
                </w:p>
              </w:tc>
              <w:tc>
                <w:tcPr>
                  <w:tcW w:w="434" w:type="dxa"/>
                </w:tcPr>
                <w:p w14:paraId="3860B2D0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9</w:t>
                  </w:r>
                </w:p>
              </w:tc>
            </w:tr>
            <w:tr w:rsidR="00C15E41" w:rsidRPr="005C3B1E" w14:paraId="016A7253" w14:textId="77777777" w:rsidTr="00A82DEA">
              <w:tc>
                <w:tcPr>
                  <w:tcW w:w="1205" w:type="dxa"/>
                </w:tcPr>
                <w:p w14:paraId="768A26F8" w14:textId="77777777" w:rsidR="00C15E41" w:rsidRPr="005C3B1E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منان402</w:t>
                  </w:r>
                </w:p>
              </w:tc>
              <w:tc>
                <w:tcPr>
                  <w:tcW w:w="3470" w:type="dxa"/>
                </w:tcPr>
                <w:p w14:paraId="2D05EBB6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3180" w:dyaOrig="360" w14:anchorId="660E19BE">
                      <v:shape id="_x0000_i1092" type="#_x0000_t75" style="width:159pt;height:18pt" o:ole="">
                        <v:imagedata r:id="rId140" o:title=""/>
                      </v:shape>
                      <o:OLEObject Type="Embed" ProgID="Equation.DSMT4" ShapeID="_x0000_i1092" DrawAspect="Content" ObjectID="_1787146133" r:id="rId141"/>
                    </w:object>
                  </w:r>
                </w:p>
              </w:tc>
              <w:tc>
                <w:tcPr>
                  <w:tcW w:w="435" w:type="dxa"/>
                </w:tcPr>
                <w:p w14:paraId="57306315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280" w:type="dxa"/>
                </w:tcPr>
                <w:p w14:paraId="7655FEC8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0</w:t>
                  </w:r>
                </w:p>
              </w:tc>
              <w:tc>
                <w:tcPr>
                  <w:tcW w:w="3396" w:type="dxa"/>
                </w:tcPr>
                <w:p w14:paraId="5C1C3CE9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  <w:lang w:bidi="fa-IR"/>
                    </w:rPr>
                    <w:object w:dxaOrig="2920" w:dyaOrig="360" w14:anchorId="45FE7EDE">
                      <v:shape id="_x0000_i1093" type="#_x0000_t75" style="width:146.25pt;height:18.75pt" o:ole="">
                        <v:imagedata r:id="rId142" o:title=""/>
                      </v:shape>
                      <o:OLEObject Type="Embed" ProgID="Equation.DSMT4" ShapeID="_x0000_i1093" DrawAspect="Content" ObjectID="_1787146134" r:id="rId143"/>
                    </w:object>
                  </w:r>
                </w:p>
              </w:tc>
              <w:tc>
                <w:tcPr>
                  <w:tcW w:w="434" w:type="dxa"/>
                </w:tcPr>
                <w:p w14:paraId="42599308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1</w:t>
                  </w:r>
                </w:p>
              </w:tc>
            </w:tr>
            <w:tr w:rsidR="00C15E41" w:rsidRPr="005C3B1E" w14:paraId="35C7A6A4" w14:textId="77777777" w:rsidTr="00A82DEA">
              <w:tc>
                <w:tcPr>
                  <w:tcW w:w="1205" w:type="dxa"/>
                </w:tcPr>
                <w:p w14:paraId="6BB09A83" w14:textId="77777777" w:rsidR="00C15E41" w:rsidRPr="005C3B1E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98</w:t>
                  </w:r>
                </w:p>
              </w:tc>
              <w:tc>
                <w:tcPr>
                  <w:tcW w:w="3470" w:type="dxa"/>
                </w:tcPr>
                <w:p w14:paraId="712494EA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700" w:dyaOrig="440" w14:anchorId="4F55D341">
                      <v:shape id="_x0000_i1094" type="#_x0000_t75" style="width:135.75pt;height:21.75pt" o:ole="">
                        <v:imagedata r:id="rId144" o:title=""/>
                      </v:shape>
                      <o:OLEObject Type="Embed" ProgID="Equation.DSMT4" ShapeID="_x0000_i1094" DrawAspect="Content" ObjectID="_1787146135" r:id="rId145"/>
                    </w:object>
                  </w:r>
                </w:p>
              </w:tc>
              <w:tc>
                <w:tcPr>
                  <w:tcW w:w="435" w:type="dxa"/>
                </w:tcPr>
                <w:p w14:paraId="2371CE05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280" w:type="dxa"/>
                </w:tcPr>
                <w:p w14:paraId="5FF956C7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تهران400</w:t>
                  </w:r>
                </w:p>
              </w:tc>
              <w:tc>
                <w:tcPr>
                  <w:tcW w:w="3396" w:type="dxa"/>
                </w:tcPr>
                <w:p w14:paraId="7B82FCA3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960" w:dyaOrig="360" w14:anchorId="2A963ED4">
                      <v:shape id="_x0000_i1095" type="#_x0000_t75" style="width:147.75pt;height:18.75pt" o:ole="">
                        <v:imagedata r:id="rId146" o:title=""/>
                      </v:shape>
                      <o:OLEObject Type="Embed" ProgID="Equation.DSMT4" ShapeID="_x0000_i1095" DrawAspect="Content" ObjectID="_1787146136" r:id="rId147"/>
                    </w:object>
                  </w:r>
                </w:p>
              </w:tc>
              <w:tc>
                <w:tcPr>
                  <w:tcW w:w="434" w:type="dxa"/>
                </w:tcPr>
                <w:p w14:paraId="6B22EC14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3</w:t>
                  </w:r>
                </w:p>
              </w:tc>
            </w:tr>
            <w:tr w:rsidR="00C15E41" w:rsidRPr="005C3B1E" w14:paraId="43CE47E0" w14:textId="77777777" w:rsidTr="00A82DEA">
              <w:tc>
                <w:tcPr>
                  <w:tcW w:w="1205" w:type="dxa"/>
                </w:tcPr>
                <w:p w14:paraId="4750A04B" w14:textId="77777777" w:rsidR="00C15E41" w:rsidRPr="005C3B1E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یلام98</w:t>
                  </w:r>
                </w:p>
              </w:tc>
              <w:tc>
                <w:tcPr>
                  <w:tcW w:w="3470" w:type="dxa"/>
                </w:tcPr>
                <w:p w14:paraId="7B22385B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3260" w:dyaOrig="360" w14:anchorId="60F5192A">
                      <v:shape id="_x0000_i1096" type="#_x0000_t75" style="width:162.75pt;height:18.75pt" o:ole="">
                        <v:imagedata r:id="rId148" o:title=""/>
                      </v:shape>
                      <o:OLEObject Type="Embed" ProgID="Equation.DSMT4" ShapeID="_x0000_i1096" DrawAspect="Content" ObjectID="_1787146137" r:id="rId149"/>
                    </w:object>
                  </w:r>
                </w:p>
              </w:tc>
              <w:tc>
                <w:tcPr>
                  <w:tcW w:w="435" w:type="dxa"/>
                </w:tcPr>
                <w:p w14:paraId="6AD8F677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6</w:t>
                  </w:r>
                </w:p>
              </w:tc>
              <w:tc>
                <w:tcPr>
                  <w:tcW w:w="1280" w:type="dxa"/>
                </w:tcPr>
                <w:p w14:paraId="2074135E" w14:textId="77777777" w:rsidR="00C15E41" w:rsidRPr="005C3B1E" w:rsidRDefault="00C15E41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96</w:t>
                  </w:r>
                </w:p>
              </w:tc>
              <w:tc>
                <w:tcPr>
                  <w:tcW w:w="3396" w:type="dxa"/>
                </w:tcPr>
                <w:p w14:paraId="2017B26D" w14:textId="77777777" w:rsidR="00C15E41" w:rsidRPr="005C3B1E" w:rsidRDefault="00C15E41" w:rsidP="00C15E41">
                  <w:pPr>
                    <w:tabs>
                      <w:tab w:val="left" w:pos="2771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2"/>
                      <w:sz w:val="24"/>
                      <w:szCs w:val="24"/>
                    </w:rPr>
                    <w:object w:dxaOrig="2540" w:dyaOrig="360" w14:anchorId="35D34B68">
                      <v:shape id="_x0000_i1097" type="#_x0000_t75" style="width:125.25pt;height:18.75pt" o:ole="">
                        <v:imagedata r:id="rId150" o:title=""/>
                      </v:shape>
                      <o:OLEObject Type="Embed" ProgID="Equation.DSMT4" ShapeID="_x0000_i1097" DrawAspect="Content" ObjectID="_1787146138" r:id="rId151"/>
                    </w:object>
                  </w:r>
                </w:p>
              </w:tc>
              <w:tc>
                <w:tcPr>
                  <w:tcW w:w="434" w:type="dxa"/>
                </w:tcPr>
                <w:p w14:paraId="4824B8B1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5</w:t>
                  </w:r>
                </w:p>
              </w:tc>
            </w:tr>
            <w:tr w:rsidR="00C15E41" w:rsidRPr="005C3B1E" w14:paraId="64502819" w14:textId="77777777" w:rsidTr="00A82DEA">
              <w:tc>
                <w:tcPr>
                  <w:tcW w:w="1205" w:type="dxa"/>
                </w:tcPr>
                <w:p w14:paraId="5BA83397" w14:textId="77777777" w:rsidR="00C15E41" w:rsidRPr="005C3B1E" w:rsidRDefault="00C15E41" w:rsidP="00C15E41">
                  <w:pPr>
                    <w:tabs>
                      <w:tab w:val="left" w:pos="1164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آشرقی402</w:t>
                  </w:r>
                </w:p>
              </w:tc>
              <w:tc>
                <w:tcPr>
                  <w:tcW w:w="3470" w:type="dxa"/>
                </w:tcPr>
                <w:p w14:paraId="5ED0122D" w14:textId="77777777" w:rsidR="00C15E41" w:rsidRPr="005C3B1E" w:rsidRDefault="00C15E41" w:rsidP="00C15E41">
                  <w:pPr>
                    <w:tabs>
                      <w:tab w:val="left" w:pos="966"/>
                    </w:tabs>
                    <w:jc w:val="right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4"/>
                      <w:sz w:val="24"/>
                      <w:szCs w:val="24"/>
                    </w:rPr>
                    <w:object w:dxaOrig="3060" w:dyaOrig="400" w14:anchorId="0600A4E2">
                      <v:shape id="_x0000_i1098" type="#_x0000_t75" style="width:153pt;height:19.5pt" o:ole="">
                        <v:imagedata r:id="rId152" o:title=""/>
                      </v:shape>
                      <o:OLEObject Type="Embed" ProgID="Equation.DSMT4" ShapeID="_x0000_i1098" DrawAspect="Content" ObjectID="_1787146139" r:id="rId153"/>
                    </w:object>
                  </w:r>
                </w:p>
              </w:tc>
              <w:tc>
                <w:tcPr>
                  <w:tcW w:w="435" w:type="dxa"/>
                </w:tcPr>
                <w:p w14:paraId="6F563EE2" w14:textId="77777777" w:rsidR="00C15E41" w:rsidRPr="005C3B1E" w:rsidRDefault="00C15E41" w:rsidP="00C15E41">
                  <w:pPr>
                    <w:tabs>
                      <w:tab w:val="left" w:pos="966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8</w:t>
                  </w:r>
                </w:p>
              </w:tc>
              <w:tc>
                <w:tcPr>
                  <w:tcW w:w="1280" w:type="dxa"/>
                </w:tcPr>
                <w:p w14:paraId="5AB74B94" w14:textId="1066AF3D" w:rsidR="00C15E41" w:rsidRPr="005C3B1E" w:rsidRDefault="00A82DEA" w:rsidP="00C15E41">
                  <w:pPr>
                    <w:tabs>
                      <w:tab w:val="left" w:pos="966"/>
                    </w:tabs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یلام402</w:t>
                  </w:r>
                </w:p>
              </w:tc>
              <w:tc>
                <w:tcPr>
                  <w:tcW w:w="3396" w:type="dxa"/>
                </w:tcPr>
                <w:p w14:paraId="44DB40C3" w14:textId="44A43713" w:rsidR="00C15E41" w:rsidRPr="005C3B1E" w:rsidRDefault="00A82DEA" w:rsidP="00A82DEA">
                  <w:pPr>
                    <w:tabs>
                      <w:tab w:val="left" w:pos="2771"/>
                    </w:tabs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 w:rsidRPr="005C3B1E">
                    <w:rPr>
                      <w:rFonts w:cs="B Nazanin"/>
                      <w:b/>
                      <w:bCs/>
                      <w:position w:val="-16"/>
                      <w:sz w:val="24"/>
                      <w:szCs w:val="24"/>
                    </w:rPr>
                    <w:object w:dxaOrig="2200" w:dyaOrig="440" w14:anchorId="0399F6F8">
                      <v:shape id="_x0000_i1099" type="#_x0000_t75" style="width:110.25pt;height:21.75pt" o:ole="">
                        <v:imagedata r:id="rId154" o:title=""/>
                      </v:shape>
                      <o:OLEObject Type="Embed" ProgID="Equation.DSMT4" ShapeID="_x0000_i1099" DrawAspect="Content" ObjectID="_1787146140" r:id="rId155"/>
                    </w:object>
                  </w:r>
                </w:p>
              </w:tc>
              <w:tc>
                <w:tcPr>
                  <w:tcW w:w="434" w:type="dxa"/>
                </w:tcPr>
                <w:p w14:paraId="2A504412" w14:textId="77777777" w:rsidR="00C15E41" w:rsidRPr="005C3B1E" w:rsidRDefault="00C15E41" w:rsidP="00C15E41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5C3B1E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7</w:t>
                  </w:r>
                </w:p>
              </w:tc>
            </w:tr>
          </w:tbl>
          <w:p w14:paraId="43BA48BB" w14:textId="77777777" w:rsidR="00C15E41" w:rsidRPr="005C3B1E" w:rsidRDefault="00C15E41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C15E41" w:rsidRPr="002C2696" w14:paraId="74902156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FE34266" w14:textId="289AA9A7" w:rsidR="00C15E41" w:rsidRDefault="00A82DEA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50A0A031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قابل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ما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یاض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نویسید.</w:t>
            </w:r>
          </w:p>
          <w:p w14:paraId="3D2E6A37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عد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طبیع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فر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عدده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طبیع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وج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8ADA7D5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  <w:lang w:bidi="fa-IR"/>
              </w:rPr>
              <w:object w:dxaOrig="1719" w:dyaOrig="360" w14:anchorId="585BE730">
                <v:shape id="_x0000_i1100" type="#_x0000_t75" style="width:86.25pt;height:18.75pt" o:ole="">
                  <v:imagedata r:id="rId156" o:title=""/>
                </v:shape>
                <o:OLEObject Type="Embed" ProgID="Equation.DSMT4" ShapeID="_x0000_i1100" DrawAspect="Content" ObjectID="_1787146141" r:id="rId15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ش تهر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300" w:dyaOrig="360" w14:anchorId="58C0FB85">
                <v:shape id="_x0000_i1101" type="#_x0000_t75" style="width:65.25pt;height:18.75pt" o:ole="">
                  <v:imagedata r:id="rId158" o:title=""/>
                </v:shape>
                <o:OLEObject Type="Embed" ProgID="Equation.DSMT4" ShapeID="_x0000_i1101" DrawAspect="Content" ObjectID="_1787146142" r:id="rId159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لر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6)</w:t>
            </w:r>
          </w:p>
          <w:p w14:paraId="790C66C6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420" w:dyaOrig="360" w14:anchorId="7E7E0A69">
                <v:shape id="_x0000_i1102" type="#_x0000_t75" style="width:71.25pt;height:18.75pt" o:ole="">
                  <v:imagedata r:id="rId160" o:title=""/>
                </v:shape>
                <o:OLEObject Type="Embed" ProgID="Equation.DSMT4" ShapeID="_x0000_i1102" DrawAspect="Content" ObjectID="_1787146143" r:id="rId161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سیستان و بلوچستان 96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6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600" w:dyaOrig="360" w14:anchorId="446249F7">
                <v:shape id="_x0000_i1103" type="#_x0000_t75" style="width:80.25pt;height:18.75pt" o:ole="">
                  <v:imagedata r:id="rId162" o:title=""/>
                </v:shape>
                <o:OLEObject Type="Embed" ProgID="Equation.DSMT4" ShapeID="_x0000_i1103" DrawAspect="Content" ObjectID="_1787146144" r:id="rId163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م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BCFB64F" w14:textId="77777777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280" w:dyaOrig="360" w14:anchorId="09BC7142">
                <v:shape id="_x0000_i1104" type="#_x0000_t75" style="width:63.75pt;height:18.75pt" o:ole="">
                  <v:imagedata r:id="rId164" o:title=""/>
                </v:shape>
                <o:OLEObject Type="Embed" ProgID="Equation.DSMT4" ShapeID="_x0000_i1104" DrawAspect="Content" ObjectID="_1787146145" r:id="rId165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8) </w:t>
            </w:r>
            <w:r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420" w:dyaOrig="360" w14:anchorId="1D51B35E">
                <v:shape id="_x0000_i1105" type="#_x0000_t75" style="width:71.25pt;height:18.75pt" o:ole="">
                  <v:imagedata r:id="rId166" o:title=""/>
                </v:shape>
                <o:OLEObject Type="Embed" ProgID="Equation.DSMT4" ShapeID="_x0000_i1105" DrawAspect="Content" ObjectID="_1787146146" r:id="rId167"/>
              </w:objec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گلستان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</w:p>
          <w:p w14:paraId="2C773745" w14:textId="1A91E29F" w:rsidR="00C15E41" w:rsidRPr="005C3B1E" w:rsidRDefault="00C15E41" w:rsidP="00C15E41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</w:t>
            </w:r>
            <w:r w:rsidRPr="005C3B1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1540" w:dyaOrig="400" w14:anchorId="625ACE13">
                <v:shape id="_x0000_i1106" type="#_x0000_t75" style="width:77.25pt;height:19.5pt" o:ole="">
                  <v:imagedata r:id="rId168" o:title=""/>
                </v:shape>
                <o:OLEObject Type="Embed" ProgID="Equation.DSMT4" ShapeID="_x0000_i1106" DrawAspect="Content" ObjectID="_1787146147" r:id="rId169"/>
              </w:object>
            </w:r>
            <w:r w:rsidRPr="005C3B1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لرستان402)</w:t>
            </w:r>
          </w:p>
        </w:tc>
      </w:tr>
      <w:tr w:rsidR="00C47F25" w:rsidRPr="002C2696" w14:paraId="1AE6444A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4814A7A" w14:textId="597329E6" w:rsidR="00C47F25" w:rsidRPr="002C2696" w:rsidRDefault="00D117D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2534A2E6" w14:textId="19746579" w:rsidR="00C47F25" w:rsidRPr="005C3B1E" w:rsidRDefault="00C47F25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ن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ند</w:t>
            </w:r>
            <w:r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؟</w:t>
            </w:r>
          </w:p>
          <w:p w14:paraId="6F5A0E8B" w14:textId="5EF5053D" w:rsidR="00C47F25" w:rsidRPr="005C3B1E" w:rsidRDefault="0038445F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داد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ول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قمی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۵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BB0803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="00C47F25"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  <w:lang w:bidi="fa-IR"/>
              </w:rPr>
              <w:object w:dxaOrig="660" w:dyaOrig="360" w14:anchorId="56D9D429">
                <v:shape id="_x0000_i1107" type="#_x0000_t75" style="width:36.75pt;height:18pt" o:ole="">
                  <v:imagedata r:id="rId170" o:title=""/>
                </v:shape>
                <o:OLEObject Type="Embed" ProgID="Equation.DSMT4" ShapeID="_x0000_i1107" DrawAspect="Content" ObjectID="_1787146148" r:id="rId171"/>
              </w:objec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شاه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CECE527" w14:textId="54E41069" w:rsidR="00C47F25" w:rsidRPr="005C3B1E" w:rsidRDefault="0038445F" w:rsidP="00C47F2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="00C47F25"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700" w:dyaOrig="440" w14:anchorId="7DAD0C2C">
                <v:shape id="_x0000_i1108" type="#_x0000_t75" style="width:84pt;height:24pt" o:ole="">
                  <v:imagedata r:id="rId172" o:title=""/>
                </v:shape>
                <o:OLEObject Type="Embed" ProgID="Equation.DSMT4" ShapeID="_x0000_i1108" DrawAspect="Content" ObjectID="_1787146149" r:id="rId173"/>
              </w:objec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یزد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47F25" w:rsidRPr="005C3B1E">
              <w:rPr>
                <w:b/>
                <w:bCs/>
                <w:sz w:val="24"/>
                <w:szCs w:val="24"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Pr="005C3B1E">
              <w:rPr>
                <w:rFonts w:eastAsiaTheme="minorHAnsi" w:cstheme="minorBidi"/>
                <w:b/>
                <w:bCs/>
                <w:position w:val="-16"/>
                <w:sz w:val="24"/>
                <w:szCs w:val="24"/>
              </w:rPr>
              <w:object w:dxaOrig="1020" w:dyaOrig="440" w14:anchorId="2138B38F">
                <v:shape id="_x0000_i1109" type="#_x0000_t75" style="width:51pt;height:21.75pt" o:ole="">
                  <v:imagedata r:id="rId174" o:title=""/>
                </v:shape>
                <o:OLEObject Type="Embed" ProgID="Equation.DSMT4" ShapeID="_x0000_i1109" DrawAspect="Content" ObjectID="_1787146150" r:id="rId175"/>
              </w:object>
            </w:r>
            <w:r w:rsidR="00C47F25" w:rsidRPr="005C3B1E">
              <w:rPr>
                <w:b/>
                <w:bCs/>
                <w:sz w:val="24"/>
                <w:szCs w:val="24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سیستان 97</w:t>
            </w:r>
            <w:r w:rsidR="00BB0803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0C2B851" w14:textId="77777777" w:rsidR="00C47F25" w:rsidRDefault="0038445F" w:rsidP="00594C0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="00C47F25"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499" w:dyaOrig="360" w14:anchorId="72B8E7AC">
                <v:shape id="_x0000_i1110" type="#_x0000_t75" style="width:24pt;height:18pt" o:ole="">
                  <v:imagedata r:id="rId176" o:title=""/>
                </v:shape>
                <o:OLEObject Type="Embed" ProgID="Equation.DSMT4" ShapeID="_x0000_i1110" DrawAspect="Content" ObjectID="_1787146151" r:id="rId177"/>
              </w:objec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هگیلویه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۹۵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</w:t>
            </w:r>
            <w:r w:rsidR="00C47F25" w:rsidRPr="005C3B1E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280" w:dyaOrig="360" w14:anchorId="3A9C9CB5">
                <v:shape id="_x0000_i1111" type="#_x0000_t75" style="width:66pt;height:18pt" o:ole="">
                  <v:imagedata r:id="rId178" o:title=""/>
                </v:shape>
                <o:OLEObject Type="Embed" ProgID="Equation.DSMT4" ShapeID="_x0000_i1111" DrawAspect="Content" ObjectID="_1787146152" r:id="rId179"/>
              </w:objec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فارس</w:t>
            </w:r>
            <w:r w:rsidR="00C47F25" w:rsidRPr="005C3B1E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="00C47F25" w:rsidRPr="005C3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F131A56" w14:textId="1CB3F0BD" w:rsidR="00A6006D" w:rsidRPr="005C3B1E" w:rsidRDefault="00A6006D" w:rsidP="00594C0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8) </w:t>
            </w:r>
            <w:r w:rsidRPr="006467AB">
              <w:rPr>
                <w:rFonts w:ascii="Tahoma" w:eastAsiaTheme="minorHAnsi" w:hAnsi="Tahoma" w:cstheme="minorBidi"/>
                <w:b/>
                <w:bCs/>
                <w:position w:val="-12"/>
                <w:sz w:val="24"/>
                <w:szCs w:val="24"/>
                <w:lang w:bidi="fa-IR"/>
              </w:rPr>
              <w:object w:dxaOrig="1240" w:dyaOrig="360" w14:anchorId="0725E790">
                <v:shape id="_x0000_i1112" type="#_x0000_t75" style="width:60pt;height:18pt" o:ole="">
                  <v:imagedata r:id="rId180" o:title=""/>
                </v:shape>
                <o:OLEObject Type="Embed" ProgID="Equation.DSMT4" ShapeID="_x0000_i1112" DrawAspect="Content" ObjectID="_1787146153" r:id="rId18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ذربایجان‌شرق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۴۰۰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2190A" w:rsidRPr="002C2696" w14:paraId="08B88491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6F8552B3" w14:textId="235CDA26" w:rsidR="0052190A" w:rsidRDefault="00D117D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0CC2527D" w14:textId="19C13E08" w:rsidR="006467AB" w:rsidRPr="006467AB" w:rsidRDefault="006467AB" w:rsidP="006467A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: 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 3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ن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 w:rsidR="0038445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6467AB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280DB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ازندران402) (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.شرقی401)</w:t>
            </w:r>
          </w:p>
          <w:p w14:paraId="15E33CEF" w14:textId="55BEEC76" w:rsidR="006467AB" w:rsidRPr="006467AB" w:rsidRDefault="006467AB" w:rsidP="006467A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: 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۳۲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عدا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عضا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ین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ندتاست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="0038445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)</w:t>
            </w:r>
          </w:p>
          <w:p w14:paraId="69732433" w14:textId="3EDEFC38" w:rsidR="006467AB" w:rsidRPr="006467AB" w:rsidRDefault="006467AB" w:rsidP="006467A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: 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س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ن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د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شه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۹۸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8C28015" w14:textId="603DD4D2" w:rsidR="0052190A" w:rsidRPr="005207E0" w:rsidRDefault="006467AB" w:rsidP="00594C0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ج: با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ضاف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دن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ضو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عدا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ی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جموعه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ند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ود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="0038445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6467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</w:t>
            </w:r>
            <w:r w:rsidRPr="006467AB">
              <w:rPr>
                <w:b/>
                <w:bCs/>
                <w:sz w:val="24"/>
                <w:szCs w:val="24"/>
                <w:rtl/>
                <w:lang w:bidi="fa-IR"/>
              </w:rPr>
              <w:t xml:space="preserve"> ۹۶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716DDA" w:rsidRPr="002C2696" w14:paraId="20FB767A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36C59D22" w14:textId="0452501D" w:rsidR="00716DDA" w:rsidRPr="002C2696" w:rsidRDefault="00522344" w:rsidP="0052190A">
            <w:pPr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04AC08B4" w14:textId="31ED71CA" w:rsidR="00A82DEA" w:rsidRDefault="00A82DEA" w:rsidP="00716DDA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مام زیر مجموعه های هر مجموعه را بنویسید.</w:t>
            </w:r>
          </w:p>
          <w:p w14:paraId="1473EBB0" w14:textId="1C0774FA" w:rsidR="00716DDA" w:rsidRDefault="00716DDA" w:rsidP="00716DDA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82DE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D3352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"مجموعه اعدادطبیعی  بین 9 و 12 " </w:t>
            </w:r>
            <w:r w:rsidR="00A82DE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D3352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1)</w:t>
            </w:r>
          </w:p>
          <w:p w14:paraId="631E4ABC" w14:textId="77777777" w:rsidR="00716DDA" w:rsidRDefault="00A82DEA" w:rsidP="00A82DEA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DB130F" w:rsidRPr="00DB130F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859" w:dyaOrig="400" w14:anchorId="61F57019">
                <v:shape id="_x0000_i1113" type="#_x0000_t75" style="width:42pt;height:18pt" o:ole="">
                  <v:imagedata r:id="rId182" o:title=""/>
                </v:shape>
                <o:OLEObject Type="Embed" ProgID="Equation.DSMT4" ShapeID="_x0000_i1113" DrawAspect="Content" ObjectID="_1787146154" r:id="rId183"/>
              </w:object>
            </w:r>
            <w:r w:rsidR="00DB130F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DB130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شاه402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-</w:t>
            </w:r>
            <w:r w:rsidR="00CA2221" w:rsidRPr="00CA2221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660" w:dyaOrig="400" w14:anchorId="395C18B4">
                <v:shape id="_x0000_i1114" type="#_x0000_t75" style="width:36.75pt;height:18pt" o:ole="">
                  <v:imagedata r:id="rId184" o:title=""/>
                </v:shape>
                <o:OLEObject Type="Embed" ProgID="Equation.DSMT4" ShapeID="_x0000_i1114" DrawAspect="Content" ObjectID="_1787146155" r:id="rId185"/>
              </w:object>
            </w:r>
            <w:r w:rsidR="00CA222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لرستان402) </w:t>
            </w:r>
          </w:p>
          <w:p w14:paraId="5629E9CE" w14:textId="226B13C7" w:rsidR="00A6006D" w:rsidRDefault="0047431C" w:rsidP="00A82DEA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- </w:t>
            </w:r>
            <w:r w:rsidRPr="002E5247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2439" w:dyaOrig="340" w14:anchorId="1B4C5F7D">
                <v:shape id="_x0000_i1115" type="#_x0000_t75" style="width:120pt;height:18pt" o:ole="">
                  <v:imagedata r:id="rId186" o:title=""/>
                </v:shape>
                <o:OLEObject Type="Embed" ProgID="Equation.DSMT4" ShapeID="_x0000_i1115" DrawAspect="Content" ObjectID="_1787146156" r:id="rId187"/>
              </w:objec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چهارمحال</w:t>
            </w:r>
            <w:r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بختیاری</w:t>
            </w:r>
            <w:r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400)</w:t>
            </w:r>
          </w:p>
        </w:tc>
      </w:tr>
      <w:tr w:rsidR="002C2696" w:rsidRPr="002C2696" w14:paraId="1B2CC457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2E31569" w14:textId="77777777" w:rsidR="002C2696" w:rsidRPr="002C2696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6CB948DA" w14:textId="3156695B" w:rsidR="002C2696" w:rsidRDefault="002C2696" w:rsidP="002C2696">
            <w:pPr>
              <w:tabs>
                <w:tab w:val="left" w:pos="2891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2C2696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 xml:space="preserve">درس سوم: </w:t>
            </w:r>
            <w:r w:rsidRPr="002C2696">
              <w:rPr>
                <w:rFonts w:hint="cs"/>
                <w:b/>
                <w:bCs/>
                <w:color w:val="FF0000"/>
                <w:sz w:val="24"/>
                <w:szCs w:val="24"/>
                <w:highlight w:val="cyan"/>
                <w:rtl/>
                <w:lang w:bidi="fa-IR"/>
              </w:rPr>
              <w:t>اجتماع  و اشتراک و تفاضل در مجموعه</w:t>
            </w:r>
          </w:p>
        </w:tc>
      </w:tr>
      <w:tr w:rsidR="002C2696" w:rsidRPr="002C2696" w14:paraId="2DE8E79E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1F74FBE0" w14:textId="058279E8" w:rsidR="002C2696" w:rsidRPr="002C2696" w:rsidRDefault="00E6503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0CF9330" w14:textId="77777777" w:rsidR="002C2696" w:rsidRDefault="00E65037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>درست-نادرست</w:t>
            </w:r>
          </w:p>
          <w:p w14:paraId="19782581" w14:textId="1433522B" w:rsidR="00E65037" w:rsidRDefault="00E65037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اگر</w:t>
            </w:r>
            <w:r w:rsidRPr="004065CE">
              <w:rPr>
                <w:rFonts w:eastAsiaTheme="minorHAnsi" w:cstheme="minorBidi"/>
                <w:position w:val="-14"/>
                <w:szCs w:val="22"/>
              </w:rPr>
              <w:object w:dxaOrig="1040" w:dyaOrig="400" w14:anchorId="076F0381">
                <v:shape id="_x0000_i1116" type="#_x0000_t75" style="width:54pt;height:18pt" o:ole="">
                  <v:imagedata r:id="rId188" o:title=""/>
                </v:shape>
                <o:OLEObject Type="Embed" ProgID="Equation.DSMT4" ShapeID="_x0000_i1116" DrawAspect="Content" ObjectID="_1787146157" r:id="rId18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4065CE">
              <w:rPr>
                <w:rFonts w:eastAsiaTheme="minorHAnsi" w:cstheme="minorBidi"/>
                <w:position w:val="-14"/>
                <w:szCs w:val="22"/>
              </w:rPr>
              <w:object w:dxaOrig="1060" w:dyaOrig="400" w14:anchorId="1F644875">
                <v:shape id="_x0000_i1117" type="#_x0000_t75" style="width:54pt;height:18pt" o:ole="">
                  <v:imagedata r:id="rId190" o:title=""/>
                </v:shape>
                <o:OLEObject Type="Embed" ProgID="Equation.DSMT4" ShapeID="_x0000_i1117" DrawAspect="Content" ObjectID="_1787146158" r:id="rId19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شد، آنگاه</w:t>
            </w:r>
            <w:r w:rsidRPr="004065CE">
              <w:rPr>
                <w:rFonts w:eastAsiaTheme="minorHAnsi" w:cstheme="minorBidi"/>
                <w:position w:val="-10"/>
                <w:szCs w:val="22"/>
              </w:rPr>
              <w:object w:dxaOrig="1320" w:dyaOrig="340" w14:anchorId="6BD35DDE">
                <v:shape id="_x0000_i1118" type="#_x0000_t75" style="width:66pt;height:18pt" o:ole="">
                  <v:imagedata r:id="rId192" o:title=""/>
                </v:shape>
                <o:OLEObject Type="Embed" ProgID="Equation.DSMT4" ShapeID="_x0000_i1118" DrawAspect="Content" ObjectID="_1787146159" r:id="rId193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تهران402)</w:t>
            </w:r>
          </w:p>
          <w:p w14:paraId="74A6017F" w14:textId="6EC9D1F4" w:rsidR="00E427F5" w:rsidRDefault="00E427F5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جموعه اعداد طبیعی زیر مجموعه </w:t>
            </w:r>
            <w:r w:rsidR="00E07A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عداد صحیح است. 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</w:t>
            </w:r>
            <w:r w:rsidR="00E07A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آذ ..غربی402) </w:t>
            </w:r>
          </w:p>
          <w:p w14:paraId="639DD448" w14:textId="36724297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) مجموعه </w:t>
            </w:r>
            <w:r w:rsidRPr="00135DE5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00" w:dyaOrig="320" w14:anchorId="1F9461AB">
                <v:shape id="_x0000_i1119" type="#_x0000_t75" style="width:36.75pt;height:18pt" o:ole="">
                  <v:imagedata r:id="rId194" o:title=""/>
                </v:shape>
                <o:OLEObject Type="Embed" ProgID="Equation.DSMT4" ShapeID="_x0000_i1119" DrawAspect="Content" ObjectID="_1787146160" r:id="rId195"/>
              </w:objec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</w:rPr>
              <w:t>A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است. 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(خراسان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رضوی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8E5A825" w14:textId="0C90D84D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</w:t>
            </w:r>
            <w:r w:rsidRPr="00135DE5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1200" w:dyaOrig="320" w14:anchorId="1A73B2C4">
                <v:shape id="_x0000_i1120" type="#_x0000_t75" style="width:60pt;height:18pt" o:ole="">
                  <v:imagedata r:id="rId196" o:title=""/>
                </v:shape>
                <o:OLEObject Type="Embed" ProgID="Equation.DSMT4" ShapeID="_x0000_i1120" DrawAspect="Content" ObjectID="_1787146161" r:id="rId197"/>
              </w:objec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(درست-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نادرست)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              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 (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یلام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D70730C" w14:textId="0D54B621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</w:rPr>
              <w:t>A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135DE5">
              <w:rPr>
                <w:b/>
                <w:bCs/>
                <w:sz w:val="24"/>
                <w:szCs w:val="24"/>
              </w:rPr>
              <w:t>B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شتراک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آن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راب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135DE5">
              <w:rPr>
                <w:b/>
                <w:bCs/>
                <w:sz w:val="24"/>
                <w:szCs w:val="24"/>
              </w:rPr>
              <w:t>A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 (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قم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DFA8ADF" w14:textId="626B2E68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135DE5">
              <w:rPr>
                <w:b/>
                <w:bCs/>
                <w:sz w:val="24"/>
                <w:szCs w:val="24"/>
              </w:rPr>
              <w:t>D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، اشتراک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135DE5">
              <w:rPr>
                <w:b/>
                <w:bCs/>
                <w:sz w:val="24"/>
                <w:szCs w:val="24"/>
              </w:rPr>
              <w:t>D,E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321F2D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فارس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A26FE5C" w14:textId="043ACD89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 اجتماع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135DE5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520" w:dyaOrig="320" w14:anchorId="081AF171">
                <v:shape id="_x0000_i1121" type="#_x0000_t75" style="width:24pt;height:18pt" o:ole="">
                  <v:imagedata r:id="rId198" o:title=""/>
                </v:shape>
                <o:OLEObject Type="Embed" ProgID="Equation.DSMT4" ShapeID="_x0000_i1121" DrawAspect="Content" ObjectID="_1787146162" r:id="rId199"/>
              </w:objec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شامل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هم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عضو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هایی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ک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هم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عضو</w:t>
            </w:r>
            <w:r w:rsidRPr="00135DE5">
              <w:rPr>
                <w:b/>
                <w:bCs/>
                <w:sz w:val="24"/>
                <w:szCs w:val="24"/>
              </w:rPr>
              <w:t>A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هم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عضو</w:t>
            </w:r>
            <w:r w:rsidRPr="00135DE5">
              <w:rPr>
                <w:b/>
                <w:bCs/>
                <w:sz w:val="24"/>
                <w:szCs w:val="24"/>
              </w:rPr>
              <w:t>B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اشند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(زنجان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4F8EFDB" w14:textId="2180232A" w:rsidR="0038445F" w:rsidRPr="00135DE5" w:rsidRDefault="0038445F" w:rsidP="0038445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8) </w:t>
            </w:r>
            <w:r w:rsidRPr="00135DE5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740" w:dyaOrig="340" w14:anchorId="0CAD3AD8">
                <v:shape id="_x0000_i1122" type="#_x0000_t75" style="width:36.75pt;height:18pt" o:ole="">
                  <v:imagedata r:id="rId200" o:title=""/>
                </v:shape>
                <o:OLEObject Type="Embed" ProgID="Equation.DSMT4" ShapeID="_x0000_i1122" DrawAspect="Content" ObjectID="_1787146163" r:id="rId201"/>
              </w:objec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یا </w:t>
            </w:r>
            <w:r w:rsidRPr="00135DE5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079" w:dyaOrig="360" w14:anchorId="6CB72C2F">
                <v:shape id="_x0000_i1123" type="#_x0000_t75" style="width:102pt;height:18pt" o:ole="">
                  <v:imagedata r:id="rId202" o:title=""/>
                </v:shape>
                <o:OLEObject Type="Embed" ProgID="Equation.DSMT4" ShapeID="_x0000_i1123" DrawAspect="Content" ObjectID="_1787146164" r:id="rId203"/>
              </w:objec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.                                                                                                             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 xml:space="preserve"> (البرز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۹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65EF71AD" w14:textId="39C17221" w:rsidR="0038445F" w:rsidRDefault="0038445F" w:rsidP="00C15E41">
            <w:pPr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جتماع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خودش،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برابر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خود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آن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236F02">
              <w:rPr>
                <w:rFonts w:hint="cs"/>
                <w:b/>
                <w:bCs/>
                <w:sz w:val="24"/>
                <w:szCs w:val="24"/>
                <w:rtl/>
              </w:rPr>
              <w:t>.                                                                               (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</w:rPr>
              <w:t>فارس</w:t>
            </w:r>
            <w:r w:rsidRPr="00135DE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5DE5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Pr="00135DE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2C2696" w:rsidRPr="002C2696" w14:paraId="1AE28797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735920E" w14:textId="2E92A6FE" w:rsidR="002C2696" w:rsidRPr="002C2696" w:rsidRDefault="00181CB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781FF5F3" w14:textId="0BF87084" w:rsidR="00C47F25" w:rsidRPr="00236F02" w:rsidRDefault="00135DE5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لف: اشتراک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="00C47F25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520" w:dyaOrig="320" w14:anchorId="0DEF395D">
                <v:shape id="_x0000_i1124" type="#_x0000_t75" style="width:24pt;height:18pt" o:ole="">
                  <v:imagedata r:id="rId204" o:title=""/>
                </v:shape>
                <o:OLEObject Type="Embed" ProgID="Equation.DSMT4" ShapeID="_x0000_i1124" DrawAspect="Content" ObjectID="_1787146165" r:id="rId205"/>
              </w:objec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صورت ..........................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نمایش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می‌دهند.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(هرمزگان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b/>
                <w:bCs/>
                <w:sz w:val="24"/>
                <w:szCs w:val="24"/>
                <w:rtl/>
                <w:lang w:bidi="fa-IR"/>
              </w:rPr>
              <w:t>۹۷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D2B5D04" w14:textId="2CA9F668" w:rsidR="00C47F25" w:rsidRPr="00236F02" w:rsidRDefault="0038445F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شتراک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، ..........................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همان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(البرز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39C5878" w14:textId="47AF6963" w:rsidR="00C47F25" w:rsidRPr="00236F02" w:rsidRDefault="0038445F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40" w:dyaOrig="300" w14:anchorId="2D786A3F">
                <v:shape id="_x0000_i1125" type="#_x0000_t75" style="width:36.75pt;height:18pt" o:ole="">
                  <v:imagedata r:id="rId206" o:title=""/>
                </v:shape>
                <o:OLEObject Type="Embed" ProgID="Equation.DSMT4" ShapeID="_x0000_i1125" DrawAspect="Content" ObjectID="_1787146166" r:id="rId207"/>
              </w:objec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باشد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آنگاه</w:t>
            </w:r>
            <w:r w:rsidR="00C47F25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2560" w:dyaOrig="320" w14:anchorId="7F90B4F8">
                <v:shape id="_x0000_i1126" type="#_x0000_t75" style="width:126pt;height:18pt" o:ole="">
                  <v:imagedata r:id="rId208" o:title=""/>
                </v:shape>
                <o:OLEObject Type="Embed" ProgID="Equation.DSMT4" ShapeID="_x0000_i1126" DrawAspect="Content" ObjectID="_1787146167" r:id="rId209"/>
              </w:objec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F812C1" w:rsidRPr="00236F02">
              <w:rPr>
                <w:rFonts w:hint="cs"/>
                <w:b/>
                <w:bCs/>
                <w:sz w:val="24"/>
                <w:szCs w:val="24"/>
                <w:rtl/>
              </w:rPr>
              <w:t>بویراحمد402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)(سمنان 401)</w:t>
            </w:r>
          </w:p>
          <w:p w14:paraId="1FFAAA5E" w14:textId="293BD148" w:rsidR="00C47F25" w:rsidRPr="00236F02" w:rsidRDefault="0038445F" w:rsidP="00C47F2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4)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شتراک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تهی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برابر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با ..........................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  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(فارس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b/>
                <w:bCs/>
                <w:sz w:val="24"/>
                <w:szCs w:val="24"/>
                <w:rtl/>
                <w:lang w:bidi="fa-IR"/>
              </w:rPr>
              <w:t>۹۷</w:t>
            </w:r>
            <w:r w:rsidR="00C47F25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47F25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271A6BAE" w14:textId="74A6C909" w:rsidR="00012CB0" w:rsidRPr="00236F02" w:rsidRDefault="0038445F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جتماع دو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="00012CB0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520" w:dyaOrig="320" w14:anchorId="192550AF">
                <v:shape id="_x0000_i1127" type="#_x0000_t75" style="width:24pt;height:18pt" o:ole="">
                  <v:imagedata r:id="rId198" o:title=""/>
                </v:shape>
                <o:OLEObject Type="Embed" ProgID="Equation.DSMT4" ShapeID="_x0000_i1127" DrawAspect="Content" ObjectID="_1787146168" r:id="rId210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صورت .......................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نشان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می‌دهیم.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(تهران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BA1C7EE" w14:textId="1D8A935F" w:rsidR="00012CB0" w:rsidRPr="00236F02" w:rsidRDefault="0038445F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012CB0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40" w:dyaOrig="300" w14:anchorId="47950CDC">
                <v:shape id="_x0000_i1128" type="#_x0000_t75" style="width:36.75pt;height:18pt" o:ole="">
                  <v:imagedata r:id="rId211" o:title=""/>
                </v:shape>
                <o:OLEObject Type="Embed" ProgID="Equation.DSMT4" ShapeID="_x0000_i1128" DrawAspect="Content" ObjectID="_1787146169" r:id="rId212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آنگا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1719" w:dyaOrig="320" w14:anchorId="3C1B321B">
                <v:shape id="_x0000_i1129" type="#_x0000_t75" style="width:84pt;height:18pt" o:ole="">
                  <v:imagedata r:id="rId213" o:title=""/>
                </v:shape>
                <o:OLEObject Type="Embed" ProgID="Equation.DSMT4" ShapeID="_x0000_i1129" DrawAspect="Content" ObjectID="_1787146170" r:id="rId214"/>
              </w:object>
            </w:r>
            <w:r w:rsidR="00236F02" w:rsidRP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</w:t>
            </w:r>
            <w:r w:rsid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236F02" w:rsidRP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(فارس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(اردبیل 401)</w:t>
            </w:r>
          </w:p>
          <w:p w14:paraId="487FC782" w14:textId="5061EEF2" w:rsidR="00012CB0" w:rsidRPr="00236F02" w:rsidRDefault="0038445F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7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جتماع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تهی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رابر ...................................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ست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(چهارمحال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ختیاری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69159C18" w14:textId="274BF291" w:rsidR="00012CB0" w:rsidRPr="00236F02" w:rsidRDefault="0038445F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8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‌های </w:t>
            </w:r>
            <w:r w:rsidR="00012CB0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520" w:dyaOrig="320" w14:anchorId="7A5E1C02">
                <v:shape id="_x0000_i1130" type="#_x0000_t75" style="width:24pt;height:18pt" o:ole="">
                  <v:imagedata r:id="rId198" o:title=""/>
                </v:shape>
                <o:OLEObject Type="Embed" ProgID="Equation.DSMT4" ShapeID="_x0000_i1130" DrawAspect="Content" ObjectID="_1787146171" r:id="rId215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هموار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، مجموعه ..........................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هستند.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(فارس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D27620A" w14:textId="67377CAF" w:rsidR="00012CB0" w:rsidRPr="00236F02" w:rsidRDefault="00CC7E9B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10</w:t>
            </w:r>
            <w:r w:rsidR="00135DE5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لف: مجموعه</w:t>
            </w:r>
            <w:r w:rsidR="00012CB0" w:rsidRPr="00236F02">
              <w:rPr>
                <w:rFonts w:eastAsiaTheme="minorHAnsi" w:cstheme="minorBidi"/>
                <w:b/>
                <w:bCs/>
                <w:position w:val="-4"/>
                <w:sz w:val="24"/>
                <w:szCs w:val="24"/>
              </w:rPr>
              <w:object w:dxaOrig="680" w:dyaOrig="260" w14:anchorId="0F93C07F">
                <v:shape id="_x0000_i1131" type="#_x0000_t75" style="width:36.75pt;height:12pt" o:ole="">
                  <v:imagedata r:id="rId216" o:title=""/>
                </v:shape>
                <o:OLEObject Type="Embed" ProgID="Equation.DSMT4" ShapeID="_x0000_i1131" DrawAspect="Content" ObjectID="_1787146172" r:id="rId217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 ...................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ست.(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لبرز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6AE906F3" w14:textId="06F0F9AF" w:rsidR="00012CB0" w:rsidRPr="00236F02" w:rsidRDefault="00CC7E9B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38445F" w:rsidRPr="00236F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012CB0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1180" w:dyaOrig="320" w14:anchorId="324C8ECC">
                <v:shape id="_x0000_i1132" type="#_x0000_t75" style="width:60pt;height:18pt" o:ole="">
                  <v:imagedata r:id="rId218" o:title=""/>
                </v:shape>
                <o:OLEObject Type="Embed" ProgID="Equation.DSMT4" ShapeID="_x0000_i1132" DrawAspect="Content" ObjectID="_1787146173" r:id="rId219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آنگاه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eastAsiaTheme="minorHAnsi" w:cstheme="minorBidi"/>
                <w:b/>
                <w:bCs/>
                <w:position w:val="-6"/>
                <w:sz w:val="24"/>
                <w:szCs w:val="24"/>
              </w:rPr>
              <w:object w:dxaOrig="1620" w:dyaOrig="279" w14:anchorId="3E0EE69A">
                <v:shape id="_x0000_i1133" type="#_x0000_t75" style="width:78pt;height:12pt" o:ole="">
                  <v:imagedata r:id="rId220" o:title=""/>
                </v:shape>
                <o:OLEObject Type="Embed" ProgID="Equation.DSMT4" ShapeID="_x0000_i1133" DrawAspect="Content" ObjectID="_1787146174" r:id="rId221"/>
              </w:object>
            </w:r>
            <w:r w:rsidR="00236F02" w:rsidRP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</w:t>
            </w:r>
            <w:r w:rsidR="00A6006D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236F02" w:rsidRP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(چهارمحال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ختیاری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6497765" w14:textId="5E4D6E0A" w:rsidR="00012CB0" w:rsidRPr="00236F02" w:rsidRDefault="00CC7E9B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38445F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012CB0"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40" w:dyaOrig="300" w14:anchorId="5CB16827">
                <v:shape id="_x0000_i1134" type="#_x0000_t75" style="width:36.75pt;height:18pt" o:ole="">
                  <v:imagedata r:id="rId222" o:title=""/>
                </v:shape>
                <o:OLEObject Type="Embed" ProgID="Equation.DSMT4" ShapeID="_x0000_i1134" DrawAspect="Content" ObjectID="_1787146175" r:id="rId223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حاصل</w:t>
            </w:r>
            <w:r w:rsidR="00012CB0" w:rsidRPr="00236F02">
              <w:rPr>
                <w:rFonts w:eastAsiaTheme="minorHAnsi" w:cstheme="minorBidi"/>
                <w:b/>
                <w:bCs/>
                <w:position w:val="-4"/>
                <w:sz w:val="24"/>
                <w:szCs w:val="24"/>
              </w:rPr>
              <w:object w:dxaOrig="680" w:dyaOrig="260" w14:anchorId="1CF58194">
                <v:shape id="_x0000_i1135" type="#_x0000_t75" style="width:36.75pt;height:12pt" o:ole="">
                  <v:imagedata r:id="rId224" o:title=""/>
                </v:shape>
                <o:OLEObject Type="Embed" ProgID="Equation.DSMT4" ShapeID="_x0000_i1135" DrawAspect="Content" ObjectID="_1787146176" r:id="rId225"/>
              </w:objec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برابر .........................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.                                                                       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(یزد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012CB0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795F7DA" w14:textId="789C712D" w:rsidR="00D061DC" w:rsidRPr="00236F02" w:rsidRDefault="00CC7E9B" w:rsidP="00D061D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14</w:t>
            </w:r>
            <w:r w:rsidR="0038445F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الف: برای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دلخواه </w:t>
            </w:r>
            <w:r w:rsidR="00D061DC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520" w:dyaOrig="320" w14:anchorId="5E8AD7C4">
                <v:shape id="_x0000_i1136" type="#_x0000_t75" style="width:24pt;height:18pt" o:ole="">
                  <v:imagedata r:id="rId226" o:title=""/>
                </v:shape>
                <o:OLEObject Type="Embed" ProgID="Equation.DSMT4" ShapeID="_x0000_i1136" DrawAspect="Content" ObjectID="_1787146177" r:id="rId227"/>
              </w:objec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همواره </w:t>
            </w:r>
            <w:r w:rsidR="00D061DC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2540" w:dyaOrig="340" w14:anchorId="0F845FE2">
                <v:shape id="_x0000_i1137" type="#_x0000_t75" style="width:126pt;height:18pt" o:ole="">
                  <v:imagedata r:id="rId228" o:title=""/>
                </v:shape>
                <o:OLEObject Type="Embed" ProgID="Equation.DSMT4" ShapeID="_x0000_i1137" DrawAspect="Content" ObjectID="_1787146178" r:id="rId229"/>
              </w:object>
            </w:r>
            <w:r w:rsidR="00236F02" w:rsidRPr="00236F02">
              <w:rPr>
                <w:rFonts w:eastAsiaTheme="minorHAnsi" w:hint="cs"/>
                <w:b/>
                <w:bCs/>
                <w:sz w:val="24"/>
                <w:szCs w:val="24"/>
                <w:rtl/>
              </w:rPr>
              <w:t xml:space="preserve">                       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(اصفهان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b/>
                <w:bCs/>
                <w:sz w:val="24"/>
                <w:szCs w:val="24"/>
                <w:rtl/>
                <w:lang w:bidi="fa-IR"/>
              </w:rPr>
              <w:t>۹۷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D30F98E" w14:textId="29B60098" w:rsidR="002C2696" w:rsidRPr="00135DE5" w:rsidRDefault="00CC7E9B" w:rsidP="006830B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15</w:t>
            </w:r>
            <w:r w:rsidR="0038445F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اجتماع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D061DC" w:rsidRPr="00236F02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740" w:dyaOrig="340" w14:anchorId="645F273C">
                <v:shape id="_x0000_i1138" type="#_x0000_t75" style="width:90pt;height:18pt" o:ole="">
                  <v:imagedata r:id="rId230" o:title=""/>
                </v:shape>
                <o:OLEObject Type="Embed" ProgID="Equation.DSMT4" ShapeID="_x0000_i1138" DrawAspect="Content" ObjectID="_1787146179" r:id="rId231"/>
              </w:objec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 .......................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برابر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است.</w:t>
            </w:r>
            <w:r w:rsidR="00236F02"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(آذربایجان‌شرقی</w:t>
            </w:r>
            <w:r w:rsidR="00D061DC"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061DC" w:rsidRPr="00236F0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D061DC" w:rsidRPr="00236F0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236F02" w:rsidRPr="002C2696" w14:paraId="63117313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1E5236E" w14:textId="2DE34374" w:rsidR="00236F02" w:rsidRDefault="00321F2D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5E8D054E" w14:textId="3977E359" w:rsidR="00236F02" w:rsidRPr="00DA08AE" w:rsidRDefault="00236F02" w:rsidP="00E254E7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دلخواه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b/>
                <w:bCs/>
                <w:sz w:val="24"/>
                <w:szCs w:val="24"/>
              </w:rPr>
              <w:t>D,C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را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نظر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بگیرید. 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آیا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رابطه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1579" w:dyaOrig="320" w14:anchorId="0BD5F0FE">
                <v:shape id="_x0000_i1139" type="#_x0000_t75" style="width:78pt;height:18pt" o:ole="">
                  <v:imagedata r:id="rId232" o:title=""/>
                </v:shape>
                <o:OLEObject Type="Embed" ProgID="Equation.DSMT4" ShapeID="_x0000_i1139" DrawAspect="Content" ObjectID="_1787146180" r:id="rId233"/>
              </w:objec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همواره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درست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است؟</w:t>
            </w:r>
            <w:r w:rsidRPr="00236F0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6F02">
              <w:rPr>
                <w:rFonts w:hint="cs"/>
                <w:b/>
                <w:bCs/>
                <w:sz w:val="24"/>
                <w:szCs w:val="24"/>
                <w:rtl/>
              </w:rPr>
              <w:t>چرا؟</w:t>
            </w:r>
          </w:p>
        </w:tc>
      </w:tr>
      <w:tr w:rsidR="00D061DC" w:rsidRPr="002C2696" w14:paraId="630706D7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0F6DE079" w14:textId="7C7B8449" w:rsidR="00D061DC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79E8E7B7" w14:textId="3181AB6A" w:rsidR="00D061DC" w:rsidRPr="00DA08AE" w:rsidRDefault="00D061DC" w:rsidP="00D061D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1) مجموعه</w:t>
            </w:r>
            <w:r w:rsidRPr="00DA08AE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800" w:dyaOrig="340" w14:anchorId="7EB1DFAD">
                <v:shape id="_x0000_i1140" type="#_x0000_t75" style="width:90pt;height:18pt" o:ole="">
                  <v:imagedata r:id="rId234" o:title=""/>
                </v:shape>
                <o:OLEObject Type="Embed" ProgID="Equation.DSMT4" ShapeID="_x0000_i1140" DrawAspect="Content" ObjectID="_1787146181" r:id="rId235"/>
              </w:objec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کدام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نماد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نمایش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داده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می‌شود؟ (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بوشهر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Pr="00DA08A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70E5AFA" w14:textId="6C7C0F00" w:rsidR="00D061DC" w:rsidRPr="00DA08AE" w:rsidRDefault="005E760F" w:rsidP="00D061DC">
            <w:pPr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="00D061DC" w:rsidRPr="00DA08A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40" w:dyaOrig="300" w14:anchorId="08DEDAC6">
                <v:shape id="_x0000_i1141" type="#_x0000_t75" style="width:36.75pt;height:18pt" o:ole="">
                  <v:imagedata r:id="rId236" o:title=""/>
                </v:shape>
                <o:OLEObject Type="Embed" ProgID="Equation.DSMT4" ShapeID="_x0000_i1141" DrawAspect="Content" ObjectID="_1787146182" r:id="rId237"/>
              </w:objec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D061DC" w:rsidRPr="00DA08A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40" w:dyaOrig="300" w14:anchorId="687B9932">
                <v:shape id="_x0000_i1142" type="#_x0000_t75" style="width:36.75pt;height:18pt" o:ole="">
                  <v:imagedata r:id="rId238" o:title=""/>
                </v:shape>
                <o:OLEObject Type="Embed" ProgID="Equation.DSMT4" ShapeID="_x0000_i1142" DrawAspect="Content" ObjectID="_1787146183" r:id="rId239"/>
              </w:objec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D061DC" w:rsidRPr="00DA08A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00" w:dyaOrig="320" w14:anchorId="68B10700">
                <v:shape id="_x0000_i1143" type="#_x0000_t75" style="width:36.75pt;height:18pt" o:ole="">
                  <v:imagedata r:id="rId240" o:title=""/>
                </v:shape>
                <o:OLEObject Type="Embed" ProgID="Equation.DSMT4" ShapeID="_x0000_i1143" DrawAspect="Content" ObjectID="_1787146184" r:id="rId241"/>
              </w:objec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D061DC" w:rsidRPr="00DA08AE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</w:t>
            </w:r>
            <w:r w:rsidR="00D061DC" w:rsidRPr="00DA08AE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00" w:dyaOrig="320" w14:anchorId="6A668428">
                <v:shape id="_x0000_i1144" type="#_x0000_t75" style="width:36.75pt;height:18pt" o:ole="">
                  <v:imagedata r:id="rId242" o:title=""/>
                </v:shape>
                <o:OLEObject Type="Embed" ProgID="Equation.DSMT4" ShapeID="_x0000_i1144" DrawAspect="Content" ObjectID="_1787146185" r:id="rId243"/>
              </w:object>
            </w:r>
          </w:p>
          <w:p w14:paraId="19ABDF4F" w14:textId="537F565E" w:rsidR="00DA08AE" w:rsidRPr="00DA08AE" w:rsidRDefault="00DA08AE" w:rsidP="00D061D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اگر</w:t>
            </w:r>
            <w:r w:rsidRPr="004065CE">
              <w:rPr>
                <w:rFonts w:eastAsiaTheme="minorHAnsi" w:cstheme="minorBidi"/>
                <w:position w:val="-6"/>
                <w:szCs w:val="22"/>
              </w:rPr>
              <w:object w:dxaOrig="1100" w:dyaOrig="279" w14:anchorId="744F467E">
                <v:shape id="_x0000_i1145" type="#_x0000_t75" style="width:54pt;height:12pt" o:ole="">
                  <v:imagedata r:id="rId244" o:title=""/>
                </v:shape>
                <o:OLEObject Type="Embed" ProgID="Equation.DSMT4" ShapeID="_x0000_i1145" DrawAspect="Content" ObjectID="_1787146186" r:id="rId245"/>
              </w:objec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، کدام رابطه در مورد دو مجموعه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غیر تهی </w:t>
            </w:r>
            <w:r w:rsidRPr="00DA08AE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DA08AE">
              <w:rPr>
                <w:b/>
                <w:bCs/>
                <w:sz w:val="24"/>
                <w:szCs w:val="24"/>
                <w:lang w:bidi="fa-IR"/>
              </w:rPr>
              <w:t>B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ست است؟ (چهارمجال402)</w:t>
            </w:r>
          </w:p>
          <w:p w14:paraId="05492B19" w14:textId="4A3ED539" w:rsidR="00D061DC" w:rsidRPr="00CC7E9B" w:rsidRDefault="00DA08AE" w:rsidP="00CC7E9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4065CE">
              <w:rPr>
                <w:rFonts w:eastAsiaTheme="minorHAnsi" w:cstheme="minorBidi"/>
                <w:position w:val="-8"/>
                <w:szCs w:val="22"/>
              </w:rPr>
              <w:object w:dxaOrig="700" w:dyaOrig="300" w14:anchorId="66D8D6F9">
                <v:shape id="_x0000_i1146" type="#_x0000_t75" style="width:36.75pt;height:18pt" o:ole="">
                  <v:imagedata r:id="rId246" o:title=""/>
                </v:shape>
                <o:OLEObject Type="Embed" ProgID="Equation.DSMT4" ShapeID="_x0000_i1146" DrawAspect="Content" ObjectID="_1787146187" r:id="rId247"/>
              </w:objec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5E760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065CE">
              <w:rPr>
                <w:rFonts w:eastAsiaTheme="minorHAnsi" w:cstheme="minorBidi"/>
                <w:position w:val="-8"/>
                <w:szCs w:val="22"/>
              </w:rPr>
              <w:object w:dxaOrig="700" w:dyaOrig="300" w14:anchorId="32FEC2FB">
                <v:shape id="_x0000_i1147" type="#_x0000_t75" style="width:36.75pt;height:18pt" o:ole="">
                  <v:imagedata r:id="rId248" o:title=""/>
                </v:shape>
                <o:OLEObject Type="Embed" ProgID="Equation.DSMT4" ShapeID="_x0000_i1147" DrawAspect="Content" ObjectID="_1787146188" r:id="rId249"/>
              </w:objec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5E760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3)   </w:t>
            </w:r>
            <w:r w:rsidRPr="004065CE">
              <w:rPr>
                <w:rFonts w:eastAsiaTheme="minorHAnsi" w:cstheme="minorBidi"/>
                <w:position w:val="-8"/>
                <w:szCs w:val="22"/>
              </w:rPr>
              <w:object w:dxaOrig="1100" w:dyaOrig="320" w14:anchorId="41480852">
                <v:shape id="_x0000_i1148" type="#_x0000_t75" style="width:54pt;height:18pt" o:ole="">
                  <v:imagedata r:id="rId250" o:title=""/>
                </v:shape>
                <o:OLEObject Type="Embed" ProgID="Equation.DSMT4" ShapeID="_x0000_i1148" DrawAspect="Content" ObjectID="_1787146189" r:id="rId251"/>
              </w:objec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5E760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4)   </w:t>
            </w:r>
            <w:r w:rsidRPr="004065CE">
              <w:rPr>
                <w:rFonts w:eastAsiaTheme="minorHAnsi" w:cstheme="minorBidi"/>
                <w:position w:val="-10"/>
                <w:szCs w:val="22"/>
              </w:rPr>
              <w:object w:dxaOrig="1140" w:dyaOrig="320" w14:anchorId="67846690">
                <v:shape id="_x0000_i1149" type="#_x0000_t75" style="width:60pt;height:18pt" o:ole="">
                  <v:imagedata r:id="rId252" o:title=""/>
                </v:shape>
                <o:OLEObject Type="Embed" ProgID="Equation.DSMT4" ShapeID="_x0000_i1149" DrawAspect="Content" ObjectID="_1787146190" r:id="rId253"/>
              </w:object>
            </w:r>
            <w:r w:rsidRPr="00DA08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</w:tc>
      </w:tr>
      <w:tr w:rsidR="00181CB7" w:rsidRPr="002C2696" w14:paraId="57BF959D" w14:textId="77777777" w:rsidTr="00891622">
        <w:trPr>
          <w:gridAfter w:val="1"/>
          <w:wAfter w:w="8" w:type="dxa"/>
          <w:trHeight w:val="58"/>
          <w:jc w:val="center"/>
        </w:trPr>
        <w:tc>
          <w:tcPr>
            <w:tcW w:w="441" w:type="dxa"/>
          </w:tcPr>
          <w:p w14:paraId="7CE4C5E1" w14:textId="1D95E61C" w:rsidR="00181CB7" w:rsidRPr="002C2696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DBF87A7" w14:textId="50DC1858" w:rsidR="00181CB7" w:rsidRPr="007134BB" w:rsidRDefault="005E0376" w:rsidP="00C15E41">
            <w:pPr>
              <w:spacing w:before="240" w:line="276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3F036E73">
                <v:shape id="_x0000_s1432" type="#_x0000_t75" style="position:absolute;left:0;text-align:left;margin-left:27.95pt;margin-top:2.5pt;width:109.2pt;height:84.7pt;z-index:251749376;mso-position-horizontal-relative:text;mso-position-vertical-relative:text">
                  <v:imagedata r:id="rId254" o:title=""/>
                </v:shape>
                <o:OLEObject Type="Embed" ProgID="FXDraw.Graphic" ShapeID="_x0000_s1432" DrawAspect="Content" ObjectID="_1787146278" r:id="rId255"/>
              </w:object>
            </w:r>
            <w:r w:rsidR="00181CB7">
              <w:rPr>
                <w:rFonts w:cs="B Lotus" w:hint="cs"/>
                <w:b/>
                <w:bCs/>
                <w:sz w:val="26"/>
                <w:rtl/>
              </w:rPr>
              <w:t>1</w:t>
            </w:r>
            <w:r w:rsidR="0030638E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توجه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جاهای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خالی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کامل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 (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کردستان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81CB7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81CB7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7C3EAC2" w14:textId="3FF7058E" w:rsidR="00181CB7" w:rsidRPr="007134BB" w:rsidRDefault="00891622" w:rsidP="00181CB7">
            <w:pPr>
              <w:spacing w:before="240"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891622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5500" w:dyaOrig="360" w14:anchorId="7D9F1A85">
                <v:shape id="_x0000_i1151" type="#_x0000_t75" style="width:279.75pt;height:18pt" o:ole="">
                  <v:imagedata r:id="rId256" o:title=""/>
                </v:shape>
                <o:OLEObject Type="Embed" ProgID="Equation.DSMT4" ShapeID="_x0000_i1151" DrawAspect="Content" ObjectID="_1787146191" r:id="rId257"/>
              </w:object>
            </w:r>
          </w:p>
          <w:p w14:paraId="61F335E2" w14:textId="2393012B" w:rsidR="00891622" w:rsidRPr="007134BB" w:rsidRDefault="00891622" w:rsidP="00891622">
            <w:pPr>
              <w:spacing w:before="24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906048" behindDoc="1" locked="0" layoutInCell="1" allowOverlap="1" wp14:anchorId="6C9119E6" wp14:editId="48D62956">
                  <wp:simplePos x="0" y="0"/>
                  <wp:positionH relativeFrom="margin">
                    <wp:posOffset>125095</wp:posOffset>
                  </wp:positionH>
                  <wp:positionV relativeFrom="paragraph">
                    <wp:posOffset>338829</wp:posOffset>
                  </wp:positionV>
                  <wp:extent cx="1638300" cy="1030640"/>
                  <wp:effectExtent l="0" t="0" r="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030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) با توجه به نمودار ون تساوی ها رو تکمیل کنید.(قزوین401)</w:t>
            </w:r>
          </w:p>
          <w:p w14:paraId="4A6700A8" w14:textId="77777777" w:rsidR="00891622" w:rsidRDefault="00891622" w:rsidP="00891622">
            <w:pPr>
              <w:tabs>
                <w:tab w:val="left" w:pos="5223"/>
              </w:tabs>
              <w:spacing w:before="240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4840" w:dyaOrig="400" w14:anchorId="4D521B6E">
                <v:shape id="_x0000_i1152" type="#_x0000_t75" style="width:239.25pt;height:18pt" o:ole="">
                  <v:imagedata r:id="rId259" o:title=""/>
                </v:shape>
                <o:OLEObject Type="Embed" ProgID="Equation.DSMT4" ShapeID="_x0000_i1152" DrawAspect="Content" ObjectID="_1787146192" r:id="rId260"/>
              </w:object>
            </w:r>
          </w:p>
          <w:p w14:paraId="5C2171DD" w14:textId="62CD1509" w:rsidR="00891622" w:rsidRPr="00891622" w:rsidRDefault="00891622" w:rsidP="00891622">
            <w:pPr>
              <w:spacing w:before="240"/>
              <w:jc w:val="both"/>
              <w:rPr>
                <w:b/>
                <w:bCs/>
                <w:sz w:val="36"/>
                <w:szCs w:val="36"/>
                <w:rtl/>
              </w:rPr>
            </w:pPr>
          </w:p>
          <w:p w14:paraId="4F912E50" w14:textId="70ACDCB9" w:rsidR="00C15E41" w:rsidRPr="007134BB" w:rsidRDefault="005E0376" w:rsidP="00891622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noProof/>
                <w:szCs w:val="28"/>
                <w:rtl/>
              </w:rPr>
              <w:lastRenderedPageBreak/>
              <w:object w:dxaOrig="1440" w:dyaOrig="1440" w14:anchorId="74DF8BCF">
                <v:shape id="_x0000_s1431" type="#_x0000_t75" style="position:absolute;left:0;text-align:left;margin-left:10pt;margin-top:15.4pt;width:109.2pt;height:84.7pt;z-index:251748352;mso-position-horizontal-relative:text;mso-position-vertical-relative:text">
                  <v:imagedata r:id="rId261" o:title=""/>
                </v:shape>
                <o:OLEObject Type="Embed" ProgID="FXDraw.Graphic" ShapeID="_x0000_s1431" DrawAspect="Content" ObjectID="_1787146279" r:id="rId262"/>
              </w:objec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) با توجه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‌های زیر را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شان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 (خراسان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رضوی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C15E4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C15E41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E5B9EB7" w14:textId="30169708" w:rsidR="00C15E41" w:rsidRDefault="00C15E41" w:rsidP="00C15E41">
            <w:pPr>
              <w:tabs>
                <w:tab w:val="left" w:pos="1655"/>
              </w:tabs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b/>
                <w:bCs/>
                <w:sz w:val="24"/>
                <w:szCs w:val="24"/>
                <w:rtl/>
              </w:rPr>
              <w:tab/>
            </w:r>
            <w:r w:rsidRPr="007134BB">
              <w:rPr>
                <w:b/>
                <w:bCs/>
                <w:sz w:val="24"/>
                <w:szCs w:val="24"/>
              </w:rPr>
              <w:t xml:space="preserve"> </w:t>
            </w:r>
            <w:r w:rsidRPr="007134BB">
              <w:rPr>
                <w:rFonts w:eastAsiaTheme="minorHAnsi" w:cstheme="minorBidi"/>
                <w:position w:val="-58"/>
                <w:sz w:val="24"/>
                <w:szCs w:val="24"/>
              </w:rPr>
              <w:object w:dxaOrig="3460" w:dyaOrig="1300" w14:anchorId="41F42DE3">
                <v:shape id="_x0000_i1154" type="#_x0000_t75" style="width:174pt;height:66pt" o:ole="">
                  <v:imagedata r:id="rId263" o:title=""/>
                </v:shape>
                <o:OLEObject Type="Embed" ProgID="Equation.DSMT4" ShapeID="_x0000_i1154" DrawAspect="Content" ObjectID="_1787146193" r:id="rId264"/>
              </w:object>
            </w:r>
          </w:p>
          <w:p w14:paraId="4211ED31" w14:textId="527E3247" w:rsidR="00181CB7" w:rsidRPr="007134BB" w:rsidRDefault="007073FD" w:rsidP="00C15E41">
            <w:pPr>
              <w:spacing w:before="24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890688" behindDoc="1" locked="0" layoutInCell="1" allowOverlap="1" wp14:anchorId="6F611CF7" wp14:editId="2D9427AB">
                  <wp:simplePos x="0" y="0"/>
                  <wp:positionH relativeFrom="column">
                    <wp:posOffset>172721</wp:posOffset>
                  </wp:positionH>
                  <wp:positionV relativeFrom="paragraph">
                    <wp:posOffset>165100</wp:posOffset>
                  </wp:positionV>
                  <wp:extent cx="1104900" cy="894070"/>
                  <wp:effectExtent l="0" t="0" r="0" b="1905"/>
                  <wp:wrapNone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789" cy="8972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0638E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r w:rsidR="00F25101" w:rsidRPr="007134BB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با توجه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‌های زیر را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شان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="00F25101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(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چهارمحال402</w:t>
            </w:r>
            <w:r w:rsidR="00F25101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F25101" w:rsidRPr="007134BB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</w:p>
          <w:p w14:paraId="2BBF4C5F" w14:textId="18A9CA06" w:rsidR="0030638E" w:rsidRPr="007134BB" w:rsidRDefault="00F25101" w:rsidP="00C15E41">
            <w:pPr>
              <w:tabs>
                <w:tab w:val="left" w:pos="2303"/>
              </w:tabs>
              <w:spacing w:before="24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7073FD" w:rsidRPr="007134BB">
              <w:rPr>
                <w:rFonts w:eastAsiaTheme="minorHAnsi" w:cstheme="minorBidi"/>
                <w:position w:val="-34"/>
                <w:sz w:val="24"/>
                <w:szCs w:val="24"/>
              </w:rPr>
              <w:object w:dxaOrig="2840" w:dyaOrig="800" w14:anchorId="3219C2B7">
                <v:shape id="_x0000_i1155" type="#_x0000_t75" style="width:2in;height:42pt" o:ole="">
                  <v:imagedata r:id="rId266" o:title=""/>
                </v:shape>
                <o:OLEObject Type="Embed" ProgID="Equation.DSMT4" ShapeID="_x0000_i1155" DrawAspect="Content" ObjectID="_1787146194" r:id="rId267"/>
              </w:object>
            </w:r>
            <w:r w:rsidRPr="007134BB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58A1B14D" w14:textId="77777777" w:rsidR="00C15E41" w:rsidRPr="00C15E41" w:rsidRDefault="00C15E41" w:rsidP="00C15E41">
            <w:pPr>
              <w:tabs>
                <w:tab w:val="left" w:pos="5223"/>
              </w:tabs>
              <w:spacing w:before="240"/>
              <w:rPr>
                <w:b/>
                <w:bCs/>
                <w:sz w:val="6"/>
                <w:szCs w:val="6"/>
                <w:rtl/>
                <w:lang w:bidi="fa-IR"/>
              </w:rPr>
            </w:pPr>
          </w:p>
          <w:p w14:paraId="0A2667C6" w14:textId="7C5D3F79" w:rsidR="00CC7E9B" w:rsidRPr="007134BB" w:rsidRDefault="00DC05C3" w:rsidP="00C15E41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2448" behindDoc="1" locked="0" layoutInCell="1" allowOverlap="1" wp14:anchorId="12D31E63" wp14:editId="6017A7EB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121285</wp:posOffset>
                  </wp:positionV>
                  <wp:extent cx="1568108" cy="828675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108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C7E9B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باتوجه به نمودار ون به سوالات پاسخ دهید.(سمنان402) </w:t>
            </w:r>
          </w:p>
          <w:p w14:paraId="5B616723" w14:textId="60FA4606" w:rsidR="00195145" w:rsidRPr="007134BB" w:rsidRDefault="00195145" w:rsidP="00DC05C3">
            <w:pPr>
              <w:tabs>
                <w:tab w:val="left" w:pos="2159"/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7134BB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DC05C3">
              <w:rPr>
                <w:rFonts w:eastAsiaTheme="minorHAnsi" w:cstheme="minorBidi"/>
                <w:sz w:val="24"/>
                <w:szCs w:val="24"/>
              </w:rPr>
              <w:t xml:space="preserve"> </w:t>
            </w:r>
            <w:r w:rsidR="00DC05C3" w:rsidRPr="00DC05C3">
              <w:rPr>
                <w:rFonts w:eastAsiaTheme="minorHAnsi" w:cstheme="minorBidi"/>
                <w:position w:val="-14"/>
                <w:sz w:val="24"/>
                <w:szCs w:val="24"/>
              </w:rPr>
              <w:object w:dxaOrig="6000" w:dyaOrig="400" w14:anchorId="17D65469">
                <v:shape id="_x0000_i1156" type="#_x0000_t75" style="width:300pt;height:19.5pt" o:ole="">
                  <v:imagedata r:id="rId269" o:title=""/>
                </v:shape>
                <o:OLEObject Type="Embed" ProgID="Equation.DSMT4" ShapeID="_x0000_i1156" DrawAspect="Content" ObjectID="_1787146195" r:id="rId270"/>
              </w:object>
            </w:r>
            <w:r w:rsidRPr="007134BB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3DE1D1BC" w14:textId="1F3C319C" w:rsidR="005F64D4" w:rsidRPr="007134BB" w:rsidRDefault="005F64D4" w:rsidP="00C15E41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F986918" w14:textId="16450343" w:rsidR="00CC7E9B" w:rsidRPr="007134BB" w:rsidRDefault="00CC7E9B" w:rsidP="00C15E41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lang w:bidi="fa-IR"/>
              </w:rPr>
            </w:pPr>
          </w:p>
          <w:p w14:paraId="57D84356" w14:textId="709AE29A" w:rsidR="005F64D4" w:rsidRPr="007134BB" w:rsidRDefault="005E0376" w:rsidP="00C15E41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73350938">
                <v:shape id="_x0000_s1477" type="#_x0000_t75" style="position:absolute;left:0;text-align:left;margin-left:10pt;margin-top:9.35pt;width:109.2pt;height:82.9pt;z-index:251834368;mso-position-horizontal-relative:text;mso-position-vertical-relative:text">
                  <v:imagedata r:id="rId271" o:title=""/>
                </v:shape>
                <o:OLEObject Type="Embed" ProgID="FXDraw.Graphic" ShapeID="_x0000_s1477" DrawAspect="Content" ObjectID="_1787146280" r:id="rId272"/>
              </w:objec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توجه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 : (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لرستان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5F64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F64D4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E9C2FA8" w14:textId="77777777" w:rsidR="005F64D4" w:rsidRPr="007134BB" w:rsidRDefault="005F64D4" w:rsidP="00C15E41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الف: اعضای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بنویسید.</w:t>
            </w:r>
          </w:p>
          <w:p w14:paraId="68DD0BB5" w14:textId="06ADA4F5" w:rsidR="005F64D4" w:rsidRPr="007134BB" w:rsidRDefault="005F64D4" w:rsidP="00C15E41">
            <w:pPr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6800" w:dyaOrig="360" w14:anchorId="448CEB67">
                <v:shape id="_x0000_i1158" type="#_x0000_t75" style="width:342pt;height:18pt" o:ole="">
                  <v:imagedata r:id="rId273" o:title=""/>
                </v:shape>
                <o:OLEObject Type="Embed" ProgID="Equation.DSMT4" ShapeID="_x0000_i1158" DrawAspect="Content" ObjectID="_1787146196" r:id="rId274"/>
              </w:object>
            </w:r>
          </w:p>
          <w:p w14:paraId="4E9E0A2B" w14:textId="77777777" w:rsidR="00F26A75" w:rsidRPr="007134BB" w:rsidRDefault="00F26A75" w:rsidP="00C15E41">
            <w:pPr>
              <w:rPr>
                <w:b/>
                <w:bCs/>
                <w:sz w:val="24"/>
                <w:szCs w:val="24"/>
                <w:rtl/>
              </w:rPr>
            </w:pPr>
          </w:p>
          <w:p w14:paraId="2C6FB165" w14:textId="2E0F0E01" w:rsidR="00F26A75" w:rsidRDefault="005F64D4" w:rsidP="00C15E41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ب: 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درستی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نادرستی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عبارت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کنید.  </w:t>
            </w:r>
            <w:r w:rsidR="00F26A75" w:rsidRPr="007134BB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5120" w:dyaOrig="360" w14:anchorId="57E75575">
                <v:shape id="_x0000_i1159" type="#_x0000_t75" style="width:258pt;height:18pt" o:ole="">
                  <v:imagedata r:id="rId275" o:title=""/>
                </v:shape>
                <o:OLEObject Type="Embed" ProgID="Equation.DSMT4" ShapeID="_x0000_i1159" DrawAspect="Content" ObjectID="_1787146197" r:id="rId276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b/>
                <w:bCs/>
                <w:sz w:val="24"/>
                <w:szCs w:val="24"/>
              </w:rPr>
              <w:tab/>
            </w:r>
          </w:p>
          <w:p w14:paraId="129910BD" w14:textId="77777777" w:rsidR="00C15E41" w:rsidRPr="00C15E41" w:rsidRDefault="00C15E41" w:rsidP="00C15E41">
            <w:pPr>
              <w:jc w:val="both"/>
              <w:rPr>
                <w:b/>
                <w:bCs/>
                <w:sz w:val="16"/>
                <w:szCs w:val="16"/>
                <w:rtl/>
              </w:rPr>
            </w:pPr>
          </w:p>
          <w:p w14:paraId="3BD8686F" w14:textId="5710B9ED" w:rsidR="00195145" w:rsidRPr="007134BB" w:rsidRDefault="005F64D4" w:rsidP="00C15E41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ج) مجموعه </w:t>
            </w:r>
            <w:r w:rsidRPr="007134BB">
              <w:rPr>
                <w:b/>
                <w:bCs/>
                <w:sz w:val="24"/>
                <w:szCs w:val="24"/>
              </w:rPr>
              <w:t>A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چند زیر مجموعه دارد؟ (سیستان 401)</w:t>
            </w:r>
            <w:r w:rsidR="00F26A75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د) حاصل </w:t>
            </w:r>
            <w:r w:rsidR="00F26A75" w:rsidRPr="007134BB">
              <w:rPr>
                <w:rFonts w:eastAsiaTheme="minorHAnsi" w:cstheme="minorBidi"/>
                <w:position w:val="-10"/>
                <w:sz w:val="24"/>
                <w:szCs w:val="24"/>
              </w:rPr>
              <w:object w:dxaOrig="1280" w:dyaOrig="340" w14:anchorId="7E9994F9">
                <v:shape id="_x0000_i1160" type="#_x0000_t75" style="width:66pt;height:18pt" o:ole="">
                  <v:imagedata r:id="rId277" o:title=""/>
                </v:shape>
                <o:OLEObject Type="Embed" ProgID="Equation.DSMT4" ShapeID="_x0000_i1160" DrawAspect="Content" ObjectID="_1787146198" r:id="rId278"/>
              </w:object>
            </w:r>
            <w:r w:rsidR="00F26A75" w:rsidRPr="007134BB">
              <w:rPr>
                <w:rFonts w:hint="cs"/>
                <w:sz w:val="24"/>
                <w:szCs w:val="24"/>
                <w:rtl/>
              </w:rPr>
              <w:t xml:space="preserve"> را بنویسید.(آذر...شرقی400) </w:t>
            </w:r>
          </w:p>
          <w:p w14:paraId="696A445D" w14:textId="6D399B56" w:rsidR="00F26A75" w:rsidRPr="007134BB" w:rsidRDefault="00F26A75" w:rsidP="005F64D4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8508D7C" w14:textId="77777777" w:rsidR="00DC05C3" w:rsidRDefault="005E0376" w:rsidP="00DC05C3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</w:rPr>
              <w:object w:dxaOrig="1440" w:dyaOrig="1440" w14:anchorId="7BDAEB1F">
                <v:shape id="_x0000_s1482" type="#_x0000_t75" style="position:absolute;left:0;text-align:left;margin-left:119.2pt;margin-top:.6pt;width:90pt;height:108.15pt;z-index:251839488;mso-position-horizontal-relative:text;mso-position-vertical-relative:text">
                  <v:imagedata r:id="rId279" o:title=""/>
                </v:shape>
                <o:OLEObject Type="Embed" ProgID="FXDraw.Graphic" ShapeID="_x0000_s1482" DrawAspect="Content" ObjectID="_1787146281" r:id="rId280"/>
              </w:object>
            </w:r>
            <w:r w:rsidR="00F26A75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</w:t>
            </w:r>
            <w:r w:rsidR="00ED4936" w:rsidRPr="007134BB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ED4936"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4340" w:dyaOrig="340" w14:anchorId="3EAF680E">
                <v:shape id="_x0000_i1162" type="#_x0000_t75" style="width:3in;height:18pt" o:ole="">
                  <v:imagedata r:id="rId281" o:title=""/>
                </v:shape>
                <o:OLEObject Type="Embed" ProgID="Equation.DSMT4" ShapeID="_x0000_i1162" DrawAspect="Content" ObjectID="_1787146199" r:id="rId282"/>
              </w:object>
            </w:r>
            <w:r w:rsidR="00ED4936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: </w:t>
            </w:r>
            <w:r w:rsidR="00ED4936" w:rsidRPr="007134BB">
              <w:rPr>
                <w:rFonts w:hint="cs"/>
                <w:b/>
                <w:bCs/>
                <w:sz w:val="24"/>
                <w:szCs w:val="24"/>
                <w:rtl/>
              </w:rPr>
              <w:t>(سمنان</w:t>
            </w:r>
            <w:r w:rsidR="00ED4936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D4936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ED4936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68F4EF3B" w14:textId="69568C48" w:rsidR="00ED4936" w:rsidRPr="007134BB" w:rsidRDefault="00ED4936" w:rsidP="00DC05C3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الف: نمودار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ون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کامل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</w:t>
            </w:r>
          </w:p>
          <w:p w14:paraId="178A8A45" w14:textId="77777777" w:rsidR="00ED4936" w:rsidRPr="007134BB" w:rsidRDefault="00ED4936" w:rsidP="00DC05C3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ب: 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80" w:dyaOrig="340" w14:anchorId="6A37AF16">
                <v:shape id="_x0000_i1163" type="#_x0000_t75" style="width:66pt;height:18pt" o:ole="">
                  <v:imagedata r:id="rId283" o:title=""/>
                </v:shape>
                <o:OLEObject Type="Embed" ProgID="Equation.DSMT4" ShapeID="_x0000_i1163" DrawAspect="Content" ObjectID="_1787146200" r:id="rId284"/>
              </w:objec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</w:t>
            </w:r>
          </w:p>
          <w:p w14:paraId="6E735D0F" w14:textId="2629171C" w:rsidR="00F26A75" w:rsidRPr="007134BB" w:rsidRDefault="005E0376" w:rsidP="00C15E41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noProof/>
                <w:sz w:val="24"/>
                <w:szCs w:val="24"/>
                <w:rtl/>
              </w:rPr>
              <w:object w:dxaOrig="1440" w:dyaOrig="1440" w14:anchorId="7030E7B6">
                <v:shape id="_x0000_s1489" type="#_x0000_t75" style="position:absolute;left:0;text-align:left;margin-left:.55pt;margin-top:1.45pt;width:93.3pt;height:98.8pt;z-index:251860992;mso-position-horizontal-relative:text;mso-position-vertical-relative:text">
                  <v:imagedata r:id="rId285" o:title=""/>
                </v:shape>
                <o:OLEObject Type="Embed" ProgID="FXDraw.Graphic" ShapeID="_x0000_s1489" DrawAspect="Content" ObjectID="_1787146282" r:id="rId286"/>
              </w:object>
            </w:r>
          </w:p>
          <w:p w14:paraId="0F78924B" w14:textId="04E02647" w:rsidR="006A7E0E" w:rsidRPr="007134BB" w:rsidRDefault="00D3352F" w:rsidP="00C15E41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8)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توجه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هایش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 (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لرستان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A7E0E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66A2A4E" w14:textId="6925BC1E" w:rsidR="00793C1E" w:rsidRPr="00C15E41" w:rsidRDefault="00DC05C3" w:rsidP="00C15E41">
            <w:pPr>
              <w:tabs>
                <w:tab w:val="left" w:pos="1092"/>
              </w:tabs>
              <w:spacing w:before="240"/>
              <w:rPr>
                <w:rFonts w:eastAsiaTheme="minorHAnsi"/>
                <w:b/>
                <w:bCs/>
                <w:sz w:val="24"/>
                <w:szCs w:val="24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899904" behindDoc="0" locked="0" layoutInCell="1" allowOverlap="1" wp14:anchorId="481605E9" wp14:editId="48E3161B">
                  <wp:simplePos x="0" y="0"/>
                  <wp:positionH relativeFrom="column">
                    <wp:posOffset>1037311</wp:posOffset>
                  </wp:positionH>
                  <wp:positionV relativeFrom="paragraph">
                    <wp:posOffset>557845</wp:posOffset>
                  </wp:positionV>
                  <wp:extent cx="1755140" cy="793115"/>
                  <wp:effectExtent l="0" t="0" r="0" b="698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140" cy="793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A7E0E" w:rsidRPr="007134BB">
              <w:rPr>
                <w:b/>
                <w:bCs/>
                <w:sz w:val="24"/>
                <w:szCs w:val="24"/>
                <w:rtl/>
              </w:rPr>
              <w:tab/>
            </w:r>
            <w:r w:rsidR="00C15E41" w:rsidRPr="00C15E41">
              <w:rPr>
                <w:rFonts w:eastAsiaTheme="minorHAnsi" w:cstheme="minorBidi"/>
                <w:b/>
                <w:bCs/>
                <w:position w:val="-30"/>
                <w:sz w:val="24"/>
                <w:szCs w:val="24"/>
              </w:rPr>
              <w:object w:dxaOrig="4160" w:dyaOrig="740" w14:anchorId="2798FA4B">
                <v:shape id="_x0000_i1165" type="#_x0000_t75" style="width:210pt;height:39pt" o:ole="">
                  <v:imagedata r:id="rId288" o:title=""/>
                </v:shape>
                <o:OLEObject Type="Embed" ProgID="Equation.DSMT4" ShapeID="_x0000_i1165" DrawAspect="Content" ObjectID="_1787146201" r:id="rId289"/>
              </w:object>
            </w:r>
          </w:p>
          <w:p w14:paraId="572AE619" w14:textId="77777777" w:rsidR="00DC05C3" w:rsidRDefault="00DC05C3" w:rsidP="00DC05C3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0) با توجه به نمودار عضوهای مجموعه‌ی زیر را مشخص کنید. (ایلام402)          </w:t>
            </w:r>
          </w:p>
          <w:p w14:paraId="66771247" w14:textId="5280715D" w:rsidR="00DC05C3" w:rsidRPr="007134BB" w:rsidRDefault="00DC05C3" w:rsidP="00DC05C3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F883754" w14:textId="3DE54820" w:rsidR="0001008B" w:rsidRDefault="00DC05C3" w:rsidP="00891622">
            <w:pPr>
              <w:tabs>
                <w:tab w:val="left" w:pos="6336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7134BB">
              <w:rPr>
                <w:b/>
                <w:bCs/>
                <w:sz w:val="24"/>
                <w:szCs w:val="24"/>
                <w:lang w:bidi="fa-IR"/>
              </w:rPr>
              <w:t xml:space="preserve">    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7134BB">
              <w:rPr>
                <w:rFonts w:eastAsiaTheme="minorHAnsi" w:cstheme="minorBidi"/>
                <w:position w:val="-14"/>
                <w:sz w:val="24"/>
                <w:szCs w:val="24"/>
              </w:rPr>
              <w:object w:dxaOrig="4220" w:dyaOrig="400" w14:anchorId="76EAC432">
                <v:shape id="_x0000_i1166" type="#_x0000_t75" style="width:210.75pt;height:19.5pt" o:ole="">
                  <v:imagedata r:id="rId290" o:title=""/>
                </v:shape>
                <o:OLEObject Type="Embed" ProgID="Equation.DSMT4" ShapeID="_x0000_i1166" DrawAspect="Content" ObjectID="_1787146202" r:id="rId291"/>
              </w:object>
            </w: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01008B" w:rsidRPr="002C2696" w14:paraId="6EB5E49F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429FDCCE" w14:textId="7441BC65" w:rsidR="0001008B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7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035E77AC" w14:textId="77777777" w:rsidR="0032295E" w:rsidRPr="007134BB" w:rsidRDefault="0001008B" w:rsidP="00135DE5">
            <w:pPr>
              <w:jc w:val="both"/>
              <w:rPr>
                <w:b/>
                <w:bCs/>
                <w:sz w:val="24"/>
                <w:szCs w:val="24"/>
              </w:rPr>
            </w:pPr>
            <w:r w:rsidRPr="001F60BD">
              <w:rPr>
                <w:rFonts w:hint="cs"/>
                <w:szCs w:val="28"/>
                <w:rtl/>
              </w:rPr>
              <w:t>1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اگر </w:t>
            </w:r>
            <w:r w:rsidR="00135DE5" w:rsidRPr="007134BB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3140" w:dyaOrig="360" w14:anchorId="0091238D">
                <v:shape id="_x0000_i1167" type="#_x0000_t75" style="width:156pt;height:18pt" o:ole="">
                  <v:imagedata r:id="rId292" o:title=""/>
                </v:shape>
                <o:OLEObject Type="Embed" ProgID="Equation.DSMT4" ShapeID="_x0000_i1167" DrawAspect="Content" ObjectID="_1787146203" r:id="rId293"/>
              </w:objec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32295E" w:rsidRPr="007134BB">
              <w:rPr>
                <w:b/>
                <w:bCs/>
                <w:sz w:val="24"/>
                <w:szCs w:val="24"/>
              </w:rPr>
              <w:t>:</w:t>
            </w:r>
          </w:p>
          <w:p w14:paraId="2F200172" w14:textId="6636BFC6" w:rsidR="00135DE5" w:rsidRPr="007134BB" w:rsidRDefault="0032295E" w:rsidP="00135DE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الف) 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آنگاه </w:t>
            </w:r>
            <w:r w:rsidR="00135DE5"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80" w:dyaOrig="340" w14:anchorId="5B0D7A77">
                <v:shape id="_x0000_i1168" type="#_x0000_t75" style="width:66pt;height:18pt" o:ole="">
                  <v:imagedata r:id="rId294" o:title=""/>
                </v:shape>
                <o:OLEObject Type="Embed" ProgID="Equation.DSMT4" ShapeID="_x0000_i1168" DrawAspect="Content" ObjectID="_1787146204" r:id="rId295"/>
              </w:objec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نوشتن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شان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. (کرمانشاه</w:t>
            </w:r>
            <w:r w:rsidR="00135DE5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35DE5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35DE5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D67FC2C" w14:textId="4CE2763C" w:rsidR="0032295E" w:rsidRPr="007134BB" w:rsidRDefault="0032295E" w:rsidP="00135DE5">
            <w:pPr>
              <w:jc w:val="both"/>
              <w:rPr>
                <w:b/>
                <w:bCs/>
                <w:sz w:val="24"/>
                <w:szCs w:val="24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ب) </w:t>
            </w:r>
            <w:r w:rsidR="00D53D59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مجموعه روبه رو را با اعضایش مشخص کنید.(کردستان402)       </w:t>
            </w:r>
            <w:r w:rsidR="00D53D59" w:rsidRPr="007134BB">
              <w:rPr>
                <w:b/>
                <w:bCs/>
                <w:sz w:val="24"/>
                <w:szCs w:val="24"/>
              </w:rPr>
              <w:t xml:space="preserve">                 </w:t>
            </w:r>
            <w:r w:rsidR="00D53D59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D53D59"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2980" w:dyaOrig="400" w14:anchorId="67F85637">
                <v:shape id="_x0000_i1169" type="#_x0000_t75" style="width:150pt;height:18pt" o:ole="">
                  <v:imagedata r:id="rId296" o:title=""/>
                </v:shape>
                <o:OLEObject Type="Embed" ProgID="Equation.DSMT4" ShapeID="_x0000_i1169" DrawAspect="Content" ObjectID="_1787146205" r:id="rId297"/>
              </w:object>
            </w:r>
          </w:p>
          <w:p w14:paraId="6E6AE83C" w14:textId="79E44C06" w:rsidR="0001008B" w:rsidRPr="002E7FAE" w:rsidRDefault="0001008B" w:rsidP="00012CB0">
            <w:pPr>
              <w:jc w:val="both"/>
              <w:rPr>
                <w:b/>
                <w:bCs/>
                <w:sz w:val="16"/>
                <w:szCs w:val="16"/>
                <w:rtl/>
              </w:rPr>
            </w:pPr>
          </w:p>
          <w:p w14:paraId="19FF9D69" w14:textId="0658226C" w:rsidR="0001008B" w:rsidRPr="007134BB" w:rsidRDefault="0001008B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2)</w:t>
            </w:r>
            <w:r w:rsidR="001F60BD" w:rsidRPr="007134BB">
              <w:rPr>
                <w:b/>
                <w:bCs/>
                <w:sz w:val="24"/>
                <w:szCs w:val="24"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1F60BD" w:rsidRPr="007134BB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2780" w:dyaOrig="360" w14:anchorId="6564D264">
                <v:shape id="_x0000_i1170" type="#_x0000_t75" style="width:138pt;height:18pt" o:ole="">
                  <v:imagedata r:id="rId298" o:title=""/>
                </v:shape>
                <o:OLEObject Type="Embed" ProgID="Equation.DSMT4" ShapeID="_x0000_i1170" DrawAspect="Content" ObjectID="_1787146206" r:id="rId299"/>
              </w:objec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1F60BD"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00" w:dyaOrig="340" w14:anchorId="67E841E2">
                <v:shape id="_x0000_i1171" type="#_x0000_t75" style="width:66pt;height:18pt" o:ole="">
                  <v:imagedata r:id="rId300" o:title=""/>
                </v:shape>
                <o:OLEObject Type="Embed" ProgID="Equation.DSMT4" ShapeID="_x0000_i1171" DrawAspect="Content" ObjectID="_1787146207" r:id="rId301"/>
              </w:objec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نوشتن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.(اردبیل</w:t>
            </w:r>
            <w:r w:rsidR="001F60BD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F60BD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F60BD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4CD177" w14:textId="133F79EF" w:rsidR="009779D4" w:rsidRPr="007134BB" w:rsidRDefault="0001008B" w:rsidP="009779D4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4239" w:dyaOrig="320" w14:anchorId="596DE762">
                <v:shape id="_x0000_i1172" type="#_x0000_t75" style="width:210pt;height:18pt" o:ole="">
                  <v:imagedata r:id="rId302" o:title=""/>
                </v:shape>
                <o:OLEObject Type="Embed" ProgID="Equation.DSMT4" ShapeID="_x0000_i1172" DrawAspect="Content" ObjectID="_1787146208" r:id="rId303"/>
              </w:objec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این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صورت </w:t>
            </w:r>
            <w:r w:rsidR="009779D4"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300" w:dyaOrig="400" w14:anchorId="48F196DE">
                <v:shape id="_x0000_i1173" type="#_x0000_t75" style="width:66pt;height:18pt" o:ole="">
                  <v:imagedata r:id="rId304" o:title=""/>
                </v:shape>
                <o:OLEObject Type="Embed" ProgID="Equation.DSMT4" ShapeID="_x0000_i1173" DrawAspect="Content" ObjectID="_1787146209" r:id="rId305"/>
              </w:objec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نوشتن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9779D4" w:rsidRPr="007134BB">
              <w:rPr>
                <w:rFonts w:hint="cs"/>
                <w:b/>
                <w:bCs/>
                <w:sz w:val="24"/>
                <w:szCs w:val="24"/>
                <w:rtl/>
              </w:rPr>
              <w:t>بنویسید.</w:t>
            </w:r>
            <w:r w:rsidR="009779D4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0535740F" w14:textId="77777777" w:rsidR="00F812C1" w:rsidRPr="00B1373A" w:rsidRDefault="00F812C1" w:rsidP="009779D4">
            <w:pPr>
              <w:spacing w:before="240"/>
              <w:jc w:val="both"/>
              <w:rPr>
                <w:b/>
                <w:bCs/>
                <w:sz w:val="8"/>
                <w:szCs w:val="8"/>
                <w:rtl/>
              </w:rPr>
            </w:pPr>
          </w:p>
          <w:p w14:paraId="302F5ECB" w14:textId="1A856D27" w:rsidR="00AE02BA" w:rsidRPr="007134BB" w:rsidRDefault="001F60BD" w:rsidP="0047431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4) اگر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4360" w:dyaOrig="340" w14:anchorId="1F8EC318">
                <v:shape id="_x0000_i1174" type="#_x0000_t75" style="width:3in;height:18pt" o:ole="">
                  <v:imagedata r:id="rId306" o:title=""/>
                </v:shape>
                <o:OLEObject Type="Embed" ProgID="Equation.DSMT4" ShapeID="_x0000_i1174" DrawAspect="Content" ObjectID="_1787146210" r:id="rId307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80" w:dyaOrig="340" w14:anchorId="42DF34A7">
                <v:shape id="_x0000_i1175" type="#_x0000_t75" style="width:66pt;height:18pt" o:ole="">
                  <v:imagedata r:id="rId308" o:title=""/>
                </v:shape>
                <o:OLEObject Type="Embed" ProgID="Equation.DSMT4" ShapeID="_x0000_i1175" DrawAspect="Content" ObjectID="_1787146211" r:id="rId309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نوشتن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کنید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زنجان</w:t>
            </w:r>
            <w:r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5143E2A" w14:textId="0E01DEC0" w:rsidR="00F559F5" w:rsidRPr="007134BB" w:rsidRDefault="001F60BD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F559F5" w:rsidRPr="007134BB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F559F5"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560" w:dyaOrig="400" w14:anchorId="5AC6BB4A">
                <v:shape id="_x0000_i1176" type="#_x0000_t75" style="width:78pt;height:19.5pt" o:ole="">
                  <v:imagedata r:id="rId310" o:title=""/>
                </v:shape>
                <o:OLEObject Type="Embed" ProgID="Equation.DSMT4" ShapeID="_x0000_i1176" DrawAspect="Content" ObjectID="_1787146212" r:id="rId311"/>
              </w:object>
            </w:r>
            <w:r w:rsidR="00F559F5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و</w:t>
            </w:r>
            <w:r w:rsidR="00F559F5"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620" w:dyaOrig="400" w14:anchorId="7B7FD7ED">
                <v:shape id="_x0000_i1177" type="#_x0000_t75" style="width:81pt;height:19.5pt" o:ole="">
                  <v:imagedata r:id="rId312" o:title=""/>
                </v:shape>
                <o:OLEObject Type="Embed" ProgID="Equation.DSMT4" ShapeID="_x0000_i1177" DrawAspect="Content" ObjectID="_1787146213" r:id="rId313"/>
              </w:object>
            </w:r>
            <w:r w:rsidR="00F559F5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="00F559F5" w:rsidRPr="007134BB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359" w:dyaOrig="400" w14:anchorId="47E5BA81">
                <v:shape id="_x0000_i1178" type="#_x0000_t75" style="width:67.5pt;height:19.5pt" o:ole="">
                  <v:imagedata r:id="rId314" o:title=""/>
                </v:shape>
                <o:OLEObject Type="Embed" ProgID="Equation.DSMT4" ShapeID="_x0000_i1178" DrawAspect="Content" ObjectID="_1787146214" r:id="rId315"/>
              </w:object>
            </w:r>
            <w:r w:rsidR="00F559F5" w:rsidRPr="007134BB">
              <w:rPr>
                <w:rFonts w:hint="cs"/>
                <w:b/>
                <w:bCs/>
                <w:sz w:val="24"/>
                <w:szCs w:val="24"/>
                <w:rtl/>
              </w:rPr>
              <w:t xml:space="preserve"> باشد، </w:t>
            </w:r>
          </w:p>
          <w:p w14:paraId="09E69A30" w14:textId="4C4409CF" w:rsidR="00AE02BA" w:rsidRPr="002E7FAE" w:rsidRDefault="00F559F5" w:rsidP="002E7FAE">
            <w:pPr>
              <w:jc w:val="both"/>
              <w:rPr>
                <w:rFonts w:cs="B Lotus"/>
                <w:szCs w:val="28"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مجموعه‌های زیر را با اعضایشان مشخص کنید.(بوشهر402)</w:t>
            </w:r>
            <w:r>
              <w:rPr>
                <w:rFonts w:cs="B Lotus" w:hint="cs"/>
                <w:szCs w:val="28"/>
                <w:rtl/>
              </w:rPr>
              <w:t xml:space="preserve"> </w:t>
            </w:r>
            <w:r w:rsidR="00AE02BA">
              <w:rPr>
                <w:rFonts w:cs="B Lotus" w:hint="cs"/>
                <w:szCs w:val="28"/>
                <w:rtl/>
              </w:rPr>
              <w:t xml:space="preserve">                       </w:t>
            </w:r>
            <w:r>
              <w:rPr>
                <w:rFonts w:cs="B Lotus" w:hint="cs"/>
                <w:szCs w:val="28"/>
                <w:rtl/>
              </w:rPr>
              <w:t xml:space="preserve">  </w:t>
            </w:r>
            <w:r w:rsidR="00AE02BA" w:rsidRPr="0036636C">
              <w:rPr>
                <w:rFonts w:eastAsiaTheme="minorHAnsi" w:cstheme="minorBidi"/>
                <w:position w:val="-34"/>
                <w:szCs w:val="22"/>
              </w:rPr>
              <w:object w:dxaOrig="2620" w:dyaOrig="800" w14:anchorId="652B2445">
                <v:shape id="_x0000_i1179" type="#_x0000_t75" style="width:130.5pt;height:39.75pt" o:ole="">
                  <v:imagedata r:id="rId316" o:title=""/>
                </v:shape>
                <o:OLEObject Type="Embed" ProgID="Equation.DSMT4" ShapeID="_x0000_i1179" DrawAspect="Content" ObjectID="_1787146215" r:id="rId317"/>
              </w:object>
            </w:r>
            <w:r>
              <w:rPr>
                <w:rFonts w:cs="B Lotus" w:hint="cs"/>
                <w:szCs w:val="28"/>
                <w:rtl/>
              </w:rPr>
              <w:t xml:space="preserve">    </w:t>
            </w:r>
          </w:p>
        </w:tc>
      </w:tr>
      <w:tr w:rsidR="00891622" w:rsidRPr="002C2696" w14:paraId="3FFFF05E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48777D87" w14:textId="598AEC4F" w:rsidR="00891622" w:rsidRDefault="00891622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7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B80FCD8" w14:textId="2489E7B6" w:rsidR="00891622" w:rsidRPr="007134BB" w:rsidRDefault="005E0376" w:rsidP="00891622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73B3845A">
                <v:shape id="_x0000_s1490" type="#_x0000_t75" style="position:absolute;left:0;text-align:left;margin-left:.7pt;margin-top:7.35pt;width:87.3pt;height:95.2pt;z-index:251863040;mso-position-horizontal-relative:text;mso-position-vertical-relative:text">
                  <v:imagedata r:id="rId318" o:title=""/>
                </v:shape>
                <o:OLEObject Type="Embed" ProgID="FXDraw.Graphic" ShapeID="_x0000_s1490" DrawAspect="Content" ObjectID="_1787146283" r:id="rId319"/>
              </w:objec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با توجه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کدام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عبارت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درست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کدام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عبارت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نادرست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است؟(گلستان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آذربایجان‌غربی</w:t>
            </w:r>
            <w:r w:rsidR="00891622" w:rsidRPr="007134BB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7134BB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891622" w:rsidRPr="007134BB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2E70D757" w14:textId="77777777" w:rsidR="00891622" w:rsidRPr="007134BB" w:rsidRDefault="00891622" w:rsidP="00891622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الف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59" w:dyaOrig="340" w14:anchorId="2A1690FC">
                <v:shape id="_x0000_i1181" type="#_x0000_t75" style="width:66pt;height:18pt" o:ole="">
                  <v:imagedata r:id="rId320" o:title=""/>
                </v:shape>
                <o:OLEObject Type="Embed" ProgID="Equation.DSMT4" ShapeID="_x0000_i1181" DrawAspect="Content" ObjectID="_1787146216" r:id="rId321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  <w:t>ب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59" w:dyaOrig="340" w14:anchorId="3EC4E2A3">
                <v:shape id="_x0000_i1182" type="#_x0000_t75" style="width:66pt;height:18pt" o:ole="">
                  <v:imagedata r:id="rId322" o:title=""/>
                </v:shape>
                <o:OLEObject Type="Embed" ProgID="Equation.DSMT4" ShapeID="_x0000_i1182" DrawAspect="Content" ObjectID="_1787146217" r:id="rId323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  <w:t>پ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40" w:dyaOrig="340" w14:anchorId="22374EB3">
                <v:shape id="_x0000_i1183" type="#_x0000_t75" style="width:60pt;height:18pt" o:ole="">
                  <v:imagedata r:id="rId324" o:title=""/>
                </v:shape>
                <o:OLEObject Type="Embed" ProgID="Equation.DSMT4" ShapeID="_x0000_i1183" DrawAspect="Content" ObjectID="_1787146218" r:id="rId325"/>
              </w:object>
            </w:r>
          </w:p>
          <w:p w14:paraId="3A01FB86" w14:textId="77777777" w:rsidR="00891622" w:rsidRPr="007134BB" w:rsidRDefault="00891622" w:rsidP="00891622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ت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40" w:dyaOrig="340" w14:anchorId="3ED2E771">
                <v:shape id="_x0000_i1184" type="#_x0000_t75" style="width:60pt;height:18pt" o:ole="">
                  <v:imagedata r:id="rId326" o:title=""/>
                </v:shape>
                <o:OLEObject Type="Embed" ProgID="Equation.DSMT4" ShapeID="_x0000_i1184" DrawAspect="Content" ObjectID="_1787146219" r:id="rId327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  <w:t xml:space="preserve">     ج:</w:t>
            </w:r>
            <w:r w:rsidRPr="007134BB">
              <w:rPr>
                <w:rFonts w:eastAsiaTheme="minorHAnsi" w:cstheme="minorBidi"/>
                <w:b/>
                <w:bCs/>
                <w:position w:val="-6"/>
                <w:sz w:val="24"/>
                <w:szCs w:val="24"/>
              </w:rPr>
              <w:object w:dxaOrig="1060" w:dyaOrig="279" w14:anchorId="3C05BFA7">
                <v:shape id="_x0000_i1185" type="#_x0000_t75" style="width:54pt;height:12pt" o:ole="">
                  <v:imagedata r:id="rId328" o:title=""/>
                </v:shape>
                <o:OLEObject Type="Embed" ProgID="Equation.DSMT4" ShapeID="_x0000_i1185" DrawAspect="Content" ObjectID="_1787146220" r:id="rId329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  <w:t>چ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780" w:dyaOrig="340" w14:anchorId="43964F32">
                <v:shape id="_x0000_i1186" type="#_x0000_t75" style="width:90pt;height:18pt" o:ole="">
                  <v:imagedata r:id="rId330" o:title=""/>
                </v:shape>
                <o:OLEObject Type="Embed" ProgID="Equation.DSMT4" ShapeID="_x0000_i1186" DrawAspect="Content" ObjectID="_1787146221" r:id="rId331"/>
              </w:object>
            </w:r>
          </w:p>
          <w:p w14:paraId="2B1782C1" w14:textId="791B1220" w:rsidR="00891622" w:rsidRPr="001F60BD" w:rsidRDefault="00891622" w:rsidP="00891622">
            <w:pPr>
              <w:jc w:val="both"/>
              <w:rPr>
                <w:szCs w:val="28"/>
                <w:rtl/>
              </w:rPr>
            </w:pP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ح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2540" w:dyaOrig="340" w14:anchorId="78690FB8">
                <v:shape id="_x0000_i1187" type="#_x0000_t75" style="width:126pt;height:18pt" o:ole="">
                  <v:imagedata r:id="rId332" o:title=""/>
                </v:shape>
                <o:OLEObject Type="Embed" ProgID="Equation.DSMT4" ShapeID="_x0000_i1187" DrawAspect="Content" ObjectID="_1787146222" r:id="rId333"/>
              </w:object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Pr="007134BB">
              <w:rPr>
                <w:b/>
                <w:bCs/>
                <w:sz w:val="24"/>
                <w:szCs w:val="24"/>
                <w:rtl/>
              </w:rPr>
              <w:tab/>
            </w:r>
            <w:r w:rsidRPr="007134BB">
              <w:rPr>
                <w:b/>
                <w:bCs/>
                <w:sz w:val="24"/>
                <w:szCs w:val="24"/>
                <w:rtl/>
              </w:rPr>
              <w:tab/>
            </w:r>
            <w:r w:rsidRPr="007134BB">
              <w:rPr>
                <w:rFonts w:hint="cs"/>
                <w:b/>
                <w:bCs/>
                <w:sz w:val="24"/>
                <w:szCs w:val="24"/>
                <w:rtl/>
              </w:rPr>
              <w:t>خ:</w:t>
            </w:r>
            <w:r w:rsidRPr="007134BB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2480" w:dyaOrig="340" w14:anchorId="718D0EE3">
                <v:shape id="_x0000_i1188" type="#_x0000_t75" style="width:126pt;height:18pt" o:ole="">
                  <v:imagedata r:id="rId334" o:title=""/>
                </v:shape>
                <o:OLEObject Type="Embed" ProgID="Equation.DSMT4" ShapeID="_x0000_i1188" DrawAspect="Content" ObjectID="_1787146223" r:id="rId335"/>
              </w:object>
            </w:r>
          </w:p>
        </w:tc>
      </w:tr>
      <w:tr w:rsidR="00F17052" w:rsidRPr="002C2696" w14:paraId="4BD577C8" w14:textId="77777777" w:rsidTr="00891622">
        <w:trPr>
          <w:gridAfter w:val="1"/>
          <w:wAfter w:w="8" w:type="dxa"/>
          <w:trHeight w:val="1814"/>
          <w:jc w:val="center"/>
        </w:trPr>
        <w:tc>
          <w:tcPr>
            <w:tcW w:w="441" w:type="dxa"/>
          </w:tcPr>
          <w:p w14:paraId="428C0CAC" w14:textId="30896ACE" w:rsidR="00F17052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63830F7A" w14:textId="3AB4E27E" w:rsidR="00F17052" w:rsidRPr="00460454" w:rsidRDefault="005E0376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6F6C640F">
                <v:shape id="_x0000_s1492" type="#_x0000_t75" style="position:absolute;left:0;text-align:left;margin-left:64.2pt;margin-top:11.2pt;width:60.65pt;height:72.25pt;z-index:251866112;mso-position-horizontal-relative:text;mso-position-vertical-relative:text">
                  <v:imagedata r:id="rId336" o:title=""/>
                </v:shape>
                <o:OLEObject Type="Embed" ProgID="FXDraw.Graphic" ShapeID="_x0000_s1492" DrawAspect="Content" ObjectID="_1787146284" r:id="rId337"/>
              </w:objec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>قسمت‌های خواسته شده را هاشور بزنید.</w:t>
            </w:r>
          </w:p>
          <w:p w14:paraId="3DE4C8A6" w14:textId="4861C6B4" w:rsidR="00F17052" w:rsidRPr="00460454" w:rsidRDefault="005E0376" w:rsidP="00F17052">
            <w:pPr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1A41F54E">
                <v:shape id="_x0000_s1491" type="#_x0000_t75" style="position:absolute;left:0;text-align:left;margin-left:273.75pt;margin-top:.15pt;width:91.2pt;height:70.75pt;z-index:251865088;mso-position-horizontal-relative:text;mso-position-vertical-relative:text">
                  <v:imagedata r:id="rId338" o:title=""/>
                </v:shape>
                <o:OLEObject Type="Embed" ProgID="FXDraw.Graphic" ShapeID="_x0000_s1491" DrawAspect="Content" ObjectID="_1787146285" r:id="rId339"/>
              </w:objec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F1705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80" w:dyaOrig="340" w14:anchorId="50CD2147">
                <v:shape id="_x0000_i1191" type="#_x0000_t75" style="width:42pt;height:18pt" o:ole="">
                  <v:imagedata r:id="rId340" o:title=""/>
                </v:shape>
                <o:OLEObject Type="Embed" ProgID="Equation.DSMT4" ShapeID="_x0000_i1191" DrawAspect="Content" ObjectID="_1787146224" r:id="rId341"/>
              </w:objec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>(آذربایجان شرقی400)</w: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="00F17052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F17052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F17052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F1705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80" w:dyaOrig="340" w14:anchorId="688291A2">
                <v:shape id="_x0000_i1192" type="#_x0000_t75" style="width:42pt;height:18pt" o:ole="">
                  <v:imagedata r:id="rId342" o:title=""/>
                </v:shape>
                <o:OLEObject Type="Embed" ProgID="Equation.DSMT4" ShapeID="_x0000_i1192" DrawAspect="Content" ObjectID="_1787146225" r:id="rId343"/>
              </w:objec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(اردبیل</w:t>
            </w:r>
            <w:r w:rsidR="00F1705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17052" w:rsidRPr="00460454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F1705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F17052" w:rsidRPr="00460454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</w:p>
          <w:p w14:paraId="05E4E2BF" w14:textId="69851753" w:rsidR="00264FB6" w:rsidRPr="0047431C" w:rsidRDefault="00264FB6" w:rsidP="00264FB6">
            <w:pPr>
              <w:tabs>
                <w:tab w:val="left" w:pos="7707"/>
              </w:tabs>
              <w:spacing w:before="240" w:line="360" w:lineRule="auto"/>
              <w:jc w:val="both"/>
              <w:rPr>
                <w:b/>
                <w:bCs/>
                <w:sz w:val="10"/>
                <w:szCs w:val="10"/>
                <w:rtl/>
                <w:lang w:bidi="fa-IR"/>
              </w:rPr>
            </w:pPr>
          </w:p>
          <w:p w14:paraId="5E1CDB67" w14:textId="3619330F" w:rsidR="00264FB6" w:rsidRPr="00460454" w:rsidRDefault="00264FB6" w:rsidP="00264FB6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460454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280" w:dyaOrig="400" w14:anchorId="12DE76F1">
                <v:shape id="_x0000_i1193" type="#_x0000_t75" style="width:66pt;height:18pt" o:ole="">
                  <v:imagedata r:id="rId344" o:title=""/>
                </v:shape>
                <o:OLEObject Type="Embed" ProgID="Equation.DSMT4" ShapeID="_x0000_i1193" DrawAspect="Content" ObjectID="_1787146226" r:id="rId345"/>
              </w:object>
            </w:r>
            <w:r w:rsidRPr="00460454">
              <w:rPr>
                <w:b/>
                <w:bCs/>
                <w:sz w:val="24"/>
                <w:szCs w:val="24"/>
              </w:rPr>
              <w:t xml:space="preserve"> 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زنجان402)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) </w:t>
            </w:r>
            <w:r w:rsidRPr="00460454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1320" w:dyaOrig="360" w14:anchorId="7B85A941">
                <v:shape id="_x0000_i1194" type="#_x0000_t75" style="width:66pt;height:18pt" o:ole="">
                  <v:imagedata r:id="rId346" o:title=""/>
                </v:shape>
                <o:OLEObject Type="Embed" ProgID="Equation.DSMT4" ShapeID="_x0000_i1194" DrawAspect="Content" ObjectID="_1787146227" r:id="rId347"/>
              </w:objec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>(آذربایجان</w:t>
            </w:r>
            <w:r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>غربی</w:t>
            </w:r>
            <w:r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460454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ab/>
              <w:t xml:space="preserve">) </w:t>
            </w:r>
            <w:r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80" w:dyaOrig="340" w14:anchorId="51BB1B2C">
                <v:shape id="_x0000_i1195" type="#_x0000_t75" style="width:66pt;height:18pt" o:ole="">
                  <v:imagedata r:id="rId348" o:title=""/>
                </v:shape>
                <o:OLEObject Type="Embed" ProgID="Equation.DSMT4" ShapeID="_x0000_i1195" DrawAspect="Content" ObjectID="_1787146228" r:id="rId349"/>
              </w:objec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>(اصفهان</w:t>
            </w:r>
            <w:r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460454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FD6699C" w14:textId="1F426D52" w:rsidR="00264FB6" w:rsidRPr="00460454" w:rsidRDefault="005E0376" w:rsidP="00264FB6">
            <w:pPr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216B7B97">
                <v:shape id="_x0000_s1937" type="#_x0000_t75" style="position:absolute;left:0;text-align:left;margin-left:48.25pt;margin-top:.15pt;width:92.4pt;height:71.65pt;z-index:251897856;mso-position-horizontal-relative:text;mso-position-vertical-relative:text">
                  <v:imagedata r:id="rId338" o:title=""/>
                </v:shape>
                <o:OLEObject Type="Embed" ProgID="FXDraw.Graphic" ShapeID="_x0000_s1937" DrawAspect="Content" ObjectID="_1787146286" r:id="rId350"/>
              </w:object>
            </w:r>
            <w:r w:rsidR="00264FB6" w:rsidRPr="00460454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896832" behindDoc="1" locked="0" layoutInCell="1" allowOverlap="1" wp14:anchorId="425E618C" wp14:editId="39D11F69">
                  <wp:simplePos x="0" y="0"/>
                  <wp:positionH relativeFrom="column">
                    <wp:posOffset>3000375</wp:posOffset>
                  </wp:positionH>
                  <wp:positionV relativeFrom="paragraph">
                    <wp:posOffset>34925</wp:posOffset>
                  </wp:positionV>
                  <wp:extent cx="1125855" cy="873112"/>
                  <wp:effectExtent l="0" t="0" r="0" b="381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030" cy="8786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33710BCD">
                <v:shape id="_x0000_s1938" type="#_x0000_t75" style="position:absolute;left:0;text-align:left;margin-left:394.8pt;margin-top:3.75pt;width:101.4pt;height:73.1pt;z-index:251898880;mso-position-horizontal-relative:text;mso-position-vertical-relative:text">
                  <v:imagedata r:id="rId338" o:title=""/>
                </v:shape>
                <o:OLEObject Type="Embed" ProgID="FXDraw.Graphic" ShapeID="_x0000_s1938" DrawAspect="Content" ObjectID="_1787146287" r:id="rId352"/>
              </w:object>
            </w:r>
          </w:p>
          <w:p w14:paraId="6E28E53B" w14:textId="77777777" w:rsidR="00A82DEA" w:rsidRPr="0047431C" w:rsidRDefault="00A82DEA" w:rsidP="00871170">
            <w:pPr>
              <w:spacing w:before="240" w:line="360" w:lineRule="auto"/>
              <w:jc w:val="both"/>
              <w:rPr>
                <w:b/>
                <w:bCs/>
                <w:sz w:val="20"/>
                <w:szCs w:val="20"/>
                <w:rtl/>
              </w:rPr>
            </w:pPr>
          </w:p>
          <w:p w14:paraId="543D6861" w14:textId="04E6EF8F" w:rsidR="00CC7E9B" w:rsidRDefault="005E0376" w:rsidP="0047431C">
            <w:pPr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16E9777E">
                <v:shape id="_x0000_s1495" type="#_x0000_t75" style="position:absolute;left:0;text-align:left;margin-left:346.2pt;margin-top:29.95pt;width:88.45pt;height:68.6pt;z-index:251870208;mso-position-horizontal-relative:text;mso-position-vertical-relative:text">
                  <v:imagedata r:id="rId338" o:title=""/>
                </v:shape>
                <o:OLEObject Type="Embed" ProgID="FXDraw.Graphic" ShapeID="_x0000_s1495" DrawAspect="Content" ObjectID="_1787146288" r:id="rId353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4A44087F">
                <v:shape id="_x0000_s1494" type="#_x0000_t75" style="position:absolute;left:0;text-align:left;margin-left:201.15pt;margin-top:29.95pt;width:97.15pt;height:77.65pt;z-index:251869184;mso-position-horizontal-relative:text;mso-position-vertical-relative:text">
                  <v:imagedata r:id="rId338" o:title=""/>
                </v:shape>
                <o:OLEObject Type="Embed" ProgID="FXDraw.Graphic" ShapeID="_x0000_s1494" DrawAspect="Content" ObjectID="_1787146289" r:id="rId354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1599D9C5">
                <v:shape id="_x0000_s1496" type="#_x0000_t75" style="position:absolute;left:0;text-align:left;margin-left:8.15pt;margin-top:29.95pt;width:76pt;height:77.65pt;z-index:251871232;mso-position-horizontal-relative:text;mso-position-vertical-relative:text">
                  <v:imagedata r:id="rId355" o:title=""/>
                </v:shape>
                <o:OLEObject Type="Embed" ProgID="FXDraw.Graphic" ShapeID="_x0000_s1496" DrawAspect="Content" ObjectID="_1787146290" r:id="rId356"/>
              </w:object>
            </w:r>
            <w:r w:rsidR="00A82DEA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871170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59" w:dyaOrig="340" w14:anchorId="347C169A">
                <v:shape id="_x0000_i1201" type="#_x0000_t75" style="width:42pt;height:18pt" o:ole="">
                  <v:imagedata r:id="rId357" o:title=""/>
                </v:shape>
                <o:OLEObject Type="Embed" ProgID="Equation.DSMT4" ShapeID="_x0000_i1201" DrawAspect="Content" ObjectID="_1787146229" r:id="rId358"/>
              </w:objec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FE5907" w:rsidRPr="00460454">
              <w:rPr>
                <w:rFonts w:hint="cs"/>
                <w:b/>
                <w:bCs/>
                <w:sz w:val="24"/>
                <w:szCs w:val="24"/>
                <w:rtl/>
              </w:rPr>
              <w:t>همدان402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871170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871170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59" w:dyaOrig="340" w14:anchorId="177BEAD0">
                <v:shape id="_x0000_i1202" type="#_x0000_t75" style="width:42pt;height:18pt" o:ole="">
                  <v:imagedata r:id="rId359" o:title=""/>
                </v:shape>
                <o:OLEObject Type="Embed" ProgID="Equation.DSMT4" ShapeID="_x0000_i1202" DrawAspect="Content" ObjectID="_1787146230" r:id="rId360"/>
              </w:objec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(خوزستان</w:t>
            </w:r>
            <w:r w:rsidR="00871170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71170" w:rsidRPr="00460454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="00D756FC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871170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="00871170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59" w:dyaOrig="340" w14:anchorId="07EBF160">
                <v:shape id="_x0000_i1203" type="#_x0000_t75" style="width:42pt;height:18pt" o:ole="">
                  <v:imagedata r:id="rId361" o:title=""/>
                </v:shape>
                <o:OLEObject Type="Embed" ProgID="Equation.DSMT4" ShapeID="_x0000_i1203" DrawAspect="Content" ObjectID="_1787146231" r:id="rId362"/>
              </w:objec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(ایلام</w:t>
            </w:r>
            <w:r w:rsidR="00871170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71170" w:rsidRPr="00460454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2AFCC64" w14:textId="6A9C788B" w:rsidR="00B1373A" w:rsidRDefault="00B1373A" w:rsidP="0047431C">
            <w:pPr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0FC956BF" w14:textId="77777777" w:rsidR="00DC05C3" w:rsidRPr="00DC05C3" w:rsidRDefault="00DC05C3" w:rsidP="0047431C">
            <w:pPr>
              <w:spacing w:before="240" w:line="360" w:lineRule="auto"/>
              <w:jc w:val="both"/>
              <w:rPr>
                <w:b/>
                <w:bCs/>
                <w:sz w:val="12"/>
                <w:szCs w:val="12"/>
                <w:rtl/>
              </w:rPr>
            </w:pPr>
          </w:p>
          <w:p w14:paraId="381E6EE9" w14:textId="6457263C" w:rsidR="00F17052" w:rsidRPr="00460454" w:rsidRDefault="005E0376" w:rsidP="00007F10">
            <w:pPr>
              <w:tabs>
                <w:tab w:val="left" w:pos="3300"/>
              </w:tabs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2F06D73D">
                <v:shape id="_x0000_s1497" type="#_x0000_t75" style="position:absolute;left:0;text-align:left;margin-left:401.5pt;margin-top:31.5pt;width:86.3pt;height:67.6pt;z-index:251872256;mso-position-horizontal-relative:text;mso-position-vertical-relative:text">
                  <v:imagedata r:id="rId363" o:title=""/>
                </v:shape>
                <o:OLEObject Type="Embed" ProgID="FXDraw.Graphic" ShapeID="_x0000_s1497" DrawAspect="Content" ObjectID="_1787146291" r:id="rId364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796AC666">
                <v:shape id="_x0000_s1448" type="#_x0000_t75" style="position:absolute;left:0;text-align:left;margin-left:211.55pt;margin-top:31.5pt;width:86.75pt;height:67.3pt;z-index:251801600;mso-position-horizontal-relative:text;mso-position-vertical-relative:text">
                  <v:imagedata r:id="rId338" o:title=""/>
                </v:shape>
                <o:OLEObject Type="Embed" ProgID="FXDraw.Graphic" ShapeID="_x0000_s1448" DrawAspect="Content" ObjectID="_1787146292" r:id="rId365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5986C1DC">
                <v:shape id="_x0000_s1452" type="#_x0000_t75" style="position:absolute;left:0;text-align:left;margin-left:35.75pt;margin-top:37.5pt;width:79pt;height:61.3pt;z-index:251805696;mso-position-horizontal-relative:text;mso-position-vertical-relative:text">
                  <v:imagedata r:id="rId366" o:title=""/>
                </v:shape>
                <o:OLEObject Type="Embed" ProgID="FXDraw.Graphic" ShapeID="_x0000_s1452" DrawAspect="Content" ObjectID="_1787146293" r:id="rId367"/>
              </w:objec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)</w:t>
            </w:r>
            <w:r w:rsidR="00D756FC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756FC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80" w:dyaOrig="340" w14:anchorId="519A0264">
                <v:shape id="_x0000_i1207" type="#_x0000_t75" style="width:42pt;height:18pt" o:ole="">
                  <v:imagedata r:id="rId368" o:title=""/>
                </v:shape>
                <o:OLEObject Type="Embed" ProgID="Equation.DSMT4" ShapeID="_x0000_i1207" DrawAspect="Content" ObjectID="_1787146232" r:id="rId369"/>
              </w:objec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</w:rPr>
              <w:t>چهارمحال</w:t>
            </w:r>
            <w:r w:rsidR="00871170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71170" w:rsidRPr="00460454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871170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96408B" w:rsidRPr="00460454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756FC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6408B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8) </w:t>
            </w:r>
            <w:r w:rsidR="00D756FC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880" w:dyaOrig="340" w14:anchorId="6F812844">
                <v:shape id="_x0000_i1208" type="#_x0000_t75" style="width:96pt;height:18pt" o:ole="">
                  <v:imagedata r:id="rId370" o:title=""/>
                </v:shape>
                <o:OLEObject Type="Embed" ProgID="Equation.DSMT4" ShapeID="_x0000_i1208" DrawAspect="Content" ObjectID="_1787146233" r:id="rId371"/>
              </w:object>
            </w:r>
            <w:r w:rsidR="00D756FC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(زنجان402) </w:t>
            </w:r>
            <w:r w:rsidR="0034550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="00345507" w:rsidRPr="00345507">
              <w:rPr>
                <w:b/>
                <w:bCs/>
                <w:sz w:val="24"/>
                <w:szCs w:val="24"/>
                <w:rtl/>
              </w:rPr>
              <w:t xml:space="preserve">15)   (زنجان </w:t>
            </w:r>
            <w:r w:rsidR="00345507" w:rsidRPr="00345507">
              <w:rPr>
                <w:b/>
                <w:bCs/>
                <w:sz w:val="24"/>
                <w:szCs w:val="24"/>
                <w:rtl/>
                <w:lang w:bidi="fa-IR"/>
              </w:rPr>
              <w:t>۹۶ )</w:t>
            </w:r>
          </w:p>
          <w:p w14:paraId="3182D0A5" w14:textId="69906A9E" w:rsidR="00135DE5" w:rsidRPr="00460454" w:rsidRDefault="00135DE5" w:rsidP="00007F10">
            <w:pPr>
              <w:tabs>
                <w:tab w:val="left" w:pos="3300"/>
              </w:tabs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4B240113" w14:textId="0841A0E1" w:rsidR="002E7FAE" w:rsidRDefault="00460454" w:rsidP="00891622">
            <w:pPr>
              <w:tabs>
                <w:tab w:val="left" w:pos="6744"/>
              </w:tabs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  <w:rtl/>
              </w:rPr>
              <w:tab/>
            </w:r>
          </w:p>
          <w:p w14:paraId="1034A514" w14:textId="0E6C2879" w:rsidR="00460454" w:rsidRPr="00DC05C3" w:rsidRDefault="00460454" w:rsidP="00FA0F36">
            <w:pPr>
              <w:jc w:val="both"/>
              <w:rPr>
                <w:b/>
                <w:bCs/>
                <w:sz w:val="4"/>
                <w:szCs w:val="4"/>
                <w:rtl/>
              </w:rPr>
            </w:pPr>
          </w:p>
          <w:p w14:paraId="6B87B0F9" w14:textId="1DBA6D79" w:rsidR="00CC7E9B" w:rsidRPr="0047431C" w:rsidRDefault="00CC7E9B" w:rsidP="00FA0F36">
            <w:pPr>
              <w:jc w:val="both"/>
              <w:rPr>
                <w:b/>
                <w:bCs/>
                <w:sz w:val="2"/>
                <w:szCs w:val="2"/>
                <w:rtl/>
              </w:rPr>
            </w:pPr>
          </w:p>
          <w:p w14:paraId="45A2ED06" w14:textId="26BF8E64" w:rsidR="00135DE5" w:rsidRPr="00460454" w:rsidRDefault="005E0376" w:rsidP="00FA0F36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2C479287">
                <v:shape id="_x0000_s1493" type="#_x0000_t75" style="position:absolute;left:0;text-align:left;margin-left:14.45pt;margin-top:1.4pt;width:123.75pt;height:65.15pt;z-index:251867136;mso-position-horizontal-relative:text;mso-position-vertical-relative:text">
                  <v:imagedata r:id="rId372" o:title=""/>
                </v:shape>
                <o:OLEObject Type="Embed" ProgID="FXDraw.Graphic" ShapeID="_x0000_s1493" DrawAspect="Content" ObjectID="_1787146294" r:id="rId373"/>
              </w:object>
            </w:r>
            <w:r w:rsidR="00A82DEA" w:rsidRPr="00460454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889664" behindDoc="1" locked="0" layoutInCell="1" allowOverlap="1" wp14:anchorId="759D9B66" wp14:editId="2FA86136">
                  <wp:simplePos x="0" y="0"/>
                  <wp:positionH relativeFrom="column">
                    <wp:posOffset>4020820</wp:posOffset>
                  </wp:positionH>
                  <wp:positionV relativeFrom="paragraph">
                    <wp:posOffset>193675</wp:posOffset>
                  </wp:positionV>
                  <wp:extent cx="1543464" cy="964565"/>
                  <wp:effectExtent l="0" t="0" r="0" b="6985"/>
                  <wp:wrapNone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464" cy="964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A7DB5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18) </w:t>
            </w:r>
            <w:r w:rsidR="008A7DB5" w:rsidRPr="00460454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260" w:dyaOrig="400" w14:anchorId="383A4E3E">
                <v:shape id="_x0000_i1210" type="#_x0000_t75" style="width:66pt;height:18pt" o:ole="">
                  <v:imagedata r:id="rId375" o:title=""/>
                </v:shape>
                <o:OLEObject Type="Embed" ProgID="Equation.DSMT4" ShapeID="_x0000_i1210" DrawAspect="Content" ObjectID="_1787146234" r:id="rId376"/>
              </w:object>
            </w:r>
            <w:r w:rsidR="008A7DB5" w:rsidRPr="00460454">
              <w:rPr>
                <w:b/>
                <w:bCs/>
                <w:sz w:val="24"/>
                <w:szCs w:val="24"/>
              </w:rPr>
              <w:t xml:space="preserve"> </w:t>
            </w:r>
            <w:r w:rsidR="008A7DB5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برز402</w:t>
            </w:r>
            <w:r w:rsidR="00A82DE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</w:t>
            </w:r>
            <w:r w:rsidR="0034550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="00A82DE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A82DEA" w:rsidRPr="00460454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="00A82DEA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00" w:dyaOrig="340" w14:anchorId="0D45F091">
                <v:shape id="_x0000_i1211" type="#_x0000_t75" style="width:66pt;height:18pt" o:ole="">
                  <v:imagedata r:id="rId377" o:title=""/>
                </v:shape>
                <o:OLEObject Type="Embed" ProgID="Equation.DSMT4" ShapeID="_x0000_i1211" DrawAspect="Content" ObjectID="_1787146235" r:id="rId378"/>
              </w:object>
            </w:r>
            <w:r w:rsidR="00A82DEA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(چهارمحال</w:t>
            </w:r>
            <w:r w:rsidR="00A82DEA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A82DEA" w:rsidRPr="00460454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A82DEA" w:rsidRPr="0046045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74F3F51" w14:textId="66B3AA36" w:rsidR="008A7DB5" w:rsidRPr="00460454" w:rsidRDefault="008A7DB5" w:rsidP="00FA0F36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102AC96A" w14:textId="77777777" w:rsidR="001D1635" w:rsidRDefault="001D1635" w:rsidP="00CC7E9B">
            <w:pPr>
              <w:tabs>
                <w:tab w:val="left" w:pos="1044"/>
              </w:tabs>
              <w:jc w:val="both"/>
              <w:rPr>
                <w:rFonts w:cs="B Lotus"/>
                <w:szCs w:val="28"/>
                <w:rtl/>
                <w:lang w:bidi="fa-IR"/>
              </w:rPr>
            </w:pPr>
          </w:p>
          <w:p w14:paraId="7067D5F6" w14:textId="77777777" w:rsidR="00264FB6" w:rsidRDefault="00264FB6" w:rsidP="00CC7E9B">
            <w:pPr>
              <w:tabs>
                <w:tab w:val="left" w:pos="1044"/>
              </w:tabs>
              <w:jc w:val="both"/>
              <w:rPr>
                <w:rFonts w:cs="B Lotus"/>
                <w:szCs w:val="28"/>
                <w:rtl/>
                <w:lang w:bidi="fa-IR"/>
              </w:rPr>
            </w:pPr>
          </w:p>
          <w:p w14:paraId="222DE794" w14:textId="77777777" w:rsidR="00891622" w:rsidRPr="00460454" w:rsidRDefault="005E0376" w:rsidP="00891622">
            <w:pPr>
              <w:spacing w:before="240" w:line="360" w:lineRule="auto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lastRenderedPageBreak/>
              <w:object w:dxaOrig="1440" w:dyaOrig="1440" w14:anchorId="58C5933B">
                <v:shape id="_x0000_s1946" type="#_x0000_t75" style="position:absolute;left:0;text-align:left;margin-left:.7pt;margin-top:14.95pt;width:100.35pt;height:90.6pt;z-index:251909120;mso-position-horizontal-relative:text;mso-position-vertical-relative:text">
                  <v:imagedata r:id="rId379" o:title=""/>
                </v:shape>
                <o:OLEObject Type="Embed" ProgID="FXDraw.Graphic" ShapeID="_x0000_s1946" DrawAspect="Content" ObjectID="_1787146295" r:id="rId380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2EAE20D1">
                <v:shape id="_x0000_s1945" type="#_x0000_t75" style="position:absolute;left:0;text-align:left;margin-left:253.15pt;margin-top:14.95pt;width:101pt;height:91.2pt;z-index:251908096;mso-position-horizontal-relative:text;mso-position-vertical-relative:text">
                  <v:imagedata r:id="rId379" o:title=""/>
                </v:shape>
                <o:OLEObject Type="Embed" ProgID="FXDraw.Graphic" ShapeID="_x0000_s1945" DrawAspect="Content" ObjectID="_1787146296" r:id="rId381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12) </w:t>
            </w:r>
            <w:r w:rsidR="0089162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80" w:dyaOrig="340" w14:anchorId="04381C16">
                <v:shape id="_x0000_i1214" type="#_x0000_t75" style="width:66pt;height:18pt" o:ole="">
                  <v:imagedata r:id="rId382" o:title=""/>
                </v:shape>
                <o:OLEObject Type="Embed" ProgID="Equation.DSMT4" ShapeID="_x0000_i1214" DrawAspect="Content" ObjectID="_1787146236" r:id="rId383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(کهگیلویه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)           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 13) </w:t>
            </w:r>
            <w:r w:rsidR="0089162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280" w:dyaOrig="340" w14:anchorId="779A31E9">
                <v:shape id="_x0000_i1215" type="#_x0000_t75" style="width:66pt;height:18pt" o:ole="">
                  <v:imagedata r:id="rId384" o:title=""/>
                </v:shape>
                <o:OLEObject Type="Embed" ProgID="Equation.DSMT4" ShapeID="_x0000_i1215" DrawAspect="Content" ObjectID="_1787146237" r:id="rId385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(گیلان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b/>
                <w:bCs/>
                <w:sz w:val="24"/>
                <w:szCs w:val="24"/>
                <w:rtl/>
                <w:lang w:bidi="fa-IR"/>
              </w:rPr>
              <w:t>۹۷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</w:p>
          <w:p w14:paraId="5619CE6A" w14:textId="77777777" w:rsidR="00891622" w:rsidRPr="00460454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37109472" w14:textId="77777777" w:rsidR="00891622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121BAE63" w14:textId="1EAC8FA1" w:rsidR="00891622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5D0EE8AE" w14:textId="77777777" w:rsidR="00891622" w:rsidRPr="00460454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4AFDBEB1" w14:textId="77777777" w:rsidR="00891622" w:rsidRPr="00460454" w:rsidRDefault="005E0376" w:rsidP="00891622">
            <w:pPr>
              <w:tabs>
                <w:tab w:val="left" w:pos="3612"/>
                <w:tab w:val="left" w:pos="4008"/>
              </w:tabs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692DB85B">
                <v:shape id="_x0000_s1948" type="#_x0000_t75" style="position:absolute;left:0;text-align:left;margin-left:-3.55pt;margin-top:3.2pt;width:91.55pt;height:85.2pt;z-index:251911168;mso-position-horizontal-relative:text;mso-position-vertical-relative:text">
                  <v:imagedata r:id="rId386" o:title=""/>
                </v:shape>
                <o:OLEObject Type="Embed" ProgID="FXDraw.Graphic" ShapeID="_x0000_s1948" DrawAspect="Content" ObjectID="_1787146297" r:id="rId387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1A06715F">
                <v:shape id="_x0000_s1947" type="#_x0000_t75" style="position:absolute;left:0;text-align:left;margin-left:278.25pt;margin-top:3.2pt;width:93.35pt;height:84.3pt;z-index:251910144;mso-position-horizontal-relative:text;mso-position-vertical-relative:text">
                  <v:imagedata r:id="rId379" o:title=""/>
                </v:shape>
                <o:OLEObject Type="Embed" ProgID="FXDraw.Graphic" ShapeID="_x0000_s1947" DrawAspect="Content" ObjectID="_1787146298" r:id="rId388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14) : </w:t>
            </w:r>
            <w:r w:rsidR="0089162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300" w:dyaOrig="340" w14:anchorId="7179A124">
                <v:shape id="_x0000_i1218" type="#_x0000_t75" style="width:66pt;height:18pt" o:ole="">
                  <v:imagedata r:id="rId389" o:title=""/>
                </v:shape>
                <o:OLEObject Type="Embed" ProgID="Equation.DSMT4" ShapeID="_x0000_i1218" DrawAspect="Content" ObjectID="_1787146238" r:id="rId390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>(اصفهان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ab/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>15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)   </w:t>
            </w:r>
            <w:r w:rsidR="00891622" w:rsidRPr="00460454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860" w:dyaOrig="340" w14:anchorId="6227D8B0">
                <v:shape id="_x0000_i1219" type="#_x0000_t75" style="width:96pt;height:18pt" o:ole="">
                  <v:imagedata r:id="rId391" o:title=""/>
                </v:shape>
                <o:OLEObject Type="Embed" ProgID="Equation.DSMT4" ShapeID="_x0000_i1219" DrawAspect="Content" ObjectID="_1787146239" r:id="rId392"/>
              </w:objec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>(خوزستان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891622" w:rsidRPr="00460454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)    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891622" w:rsidRPr="00460454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</w:p>
          <w:p w14:paraId="03896505" w14:textId="77777777" w:rsidR="00891622" w:rsidRPr="00460454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48F526B1" w14:textId="77777777" w:rsidR="00891622" w:rsidRPr="00460454" w:rsidRDefault="00891622" w:rsidP="00891622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6C62429A" w14:textId="77777777" w:rsidR="00264FB6" w:rsidRDefault="00264FB6" w:rsidP="00CC7E9B">
            <w:pPr>
              <w:tabs>
                <w:tab w:val="left" w:pos="1044"/>
              </w:tabs>
              <w:jc w:val="both"/>
              <w:rPr>
                <w:rFonts w:cs="B Lotus"/>
                <w:sz w:val="14"/>
                <w:szCs w:val="16"/>
                <w:rtl/>
                <w:lang w:bidi="fa-IR"/>
              </w:rPr>
            </w:pPr>
          </w:p>
          <w:p w14:paraId="348CB38D" w14:textId="77777777" w:rsidR="00891622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14"/>
                <w:szCs w:val="16"/>
                <w:rtl/>
                <w:lang w:bidi="fa-IR"/>
              </w:rPr>
            </w:pPr>
          </w:p>
          <w:p w14:paraId="2D46BFA8" w14:textId="77777777" w:rsidR="00891622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14"/>
                <w:szCs w:val="16"/>
                <w:rtl/>
                <w:lang w:bidi="fa-IR"/>
              </w:rPr>
            </w:pPr>
          </w:p>
          <w:p w14:paraId="11CEF68F" w14:textId="14D0E751" w:rsidR="00891622" w:rsidRPr="00345507" w:rsidRDefault="00891622" w:rsidP="00CC7E9B">
            <w:pPr>
              <w:tabs>
                <w:tab w:val="left" w:pos="1044"/>
              </w:tabs>
              <w:jc w:val="both"/>
              <w:rPr>
                <w:rFonts w:cs="B Lotus"/>
                <w:sz w:val="14"/>
                <w:szCs w:val="16"/>
                <w:rtl/>
                <w:lang w:bidi="fa-IR"/>
              </w:rPr>
            </w:pPr>
          </w:p>
        </w:tc>
      </w:tr>
      <w:tr w:rsidR="00DC05C3" w:rsidRPr="002C2696" w14:paraId="1289E8D3" w14:textId="77777777" w:rsidTr="00891622">
        <w:trPr>
          <w:gridAfter w:val="1"/>
          <w:wAfter w:w="8" w:type="dxa"/>
          <w:trHeight w:val="2067"/>
          <w:jc w:val="center"/>
        </w:trPr>
        <w:tc>
          <w:tcPr>
            <w:tcW w:w="441" w:type="dxa"/>
          </w:tcPr>
          <w:p w14:paraId="0900E334" w14:textId="659F9986" w:rsidR="00DC05C3" w:rsidRDefault="00DC05C3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9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2A00E03B" w14:textId="77777777" w:rsidR="00DC05C3" w:rsidRDefault="00DC05C3" w:rsidP="00012CB0">
            <w:pPr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  <w:r w:rsidRPr="00DC05C3">
              <w:rPr>
                <w:b/>
                <w:bCs/>
                <w:noProof/>
                <w:sz w:val="24"/>
                <w:szCs w:val="24"/>
                <w:rtl/>
              </w:rPr>
              <w:t>قسمت هاشور خورده ب</w:t>
            </w:r>
            <w:r w:rsidRPr="00DC05C3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یانگر</w:t>
            </w:r>
            <w:r w:rsidRPr="00DC05C3">
              <w:rPr>
                <w:b/>
                <w:bCs/>
                <w:noProof/>
                <w:sz w:val="24"/>
                <w:szCs w:val="24"/>
                <w:rtl/>
              </w:rPr>
              <w:t xml:space="preserve"> چه مجموعه ا</w:t>
            </w:r>
            <w:r w:rsidRPr="00DC05C3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ی</w:t>
            </w:r>
            <w:r w:rsidRPr="00DC05C3">
              <w:rPr>
                <w:b/>
                <w:bCs/>
                <w:noProof/>
                <w:sz w:val="24"/>
                <w:szCs w:val="24"/>
                <w:rtl/>
              </w:rPr>
              <w:t xml:space="preserve"> است؟</w:t>
            </w:r>
          </w:p>
          <w:p w14:paraId="5268AD1F" w14:textId="77777777" w:rsidR="00DC05C3" w:rsidRPr="002E5247" w:rsidRDefault="005E0376" w:rsidP="00DC05C3">
            <w:pPr>
              <w:spacing w:before="240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7EA6F1A6">
                <v:shape id="_x0000_s1942" type="#_x0000_t75" style="position:absolute;left:0;text-align:left;margin-left:349.6pt;margin-top:21.6pt;width:83.25pt;height:64.45pt;z-index:251901952;mso-position-horizontal-relative:text;mso-position-vertical-relative:text">
                  <v:imagedata r:id="rId393" o:title=""/>
                </v:shape>
                <o:OLEObject Type="Embed" ProgID="FXDraw.Graphic" ShapeID="_x0000_s1942" DrawAspect="Content" ObjectID="_1787146299" r:id="rId394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659172AD">
                <v:shape id="_x0000_s1943" type="#_x0000_t75" style="position:absolute;left:0;text-align:left;margin-left:171.85pt;margin-top:21.6pt;width:81.3pt;height:62.95pt;z-index:251902976;mso-position-horizontal-relative:text;mso-position-vertical-relative:text">
                  <v:imagedata r:id="rId395" o:title=""/>
                </v:shape>
                <o:OLEObject Type="Embed" ProgID="FXDraw.Graphic" ShapeID="_x0000_s1943" DrawAspect="Content" ObjectID="_1787146300" r:id="rId396"/>
              </w:object>
            </w:r>
            <w:r>
              <w:rPr>
                <w:b/>
                <w:bCs/>
                <w:noProof/>
                <w:sz w:val="24"/>
                <w:szCs w:val="24"/>
                <w:rtl/>
              </w:rPr>
              <w:object w:dxaOrig="1440" w:dyaOrig="1440" w14:anchorId="17E93CFA">
                <v:shape id="_x0000_s1944" type="#_x0000_t75" style="position:absolute;left:0;text-align:left;margin-left:6.2pt;margin-top:30.3pt;width:101.2pt;height:54.2pt;z-index:251904000;mso-position-horizontal-relative:text;mso-position-vertical-relative:text">
                  <v:imagedata r:id="rId397" o:title=""/>
                </v:shape>
                <o:OLEObject Type="Embed" ProgID="FXDraw.Graphic" ShapeID="_x0000_s1944" DrawAspect="Content" ObjectID="_1787146301" r:id="rId398"/>
              </w:objec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الف)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(گلستان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C05C3" w:rsidRPr="002E5247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ab/>
            </w:r>
            <w:r w:rsidR="00DC05C3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ab/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ب) (آ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شرقی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C05C3" w:rsidRPr="002E5247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ab/>
            </w:r>
            <w:r w:rsidR="00DC05C3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پ: (مازندران</w:t>
            </w:r>
            <w:r w:rsidR="00DC05C3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DC05C3" w:rsidRPr="002E5247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DC05C3" w:rsidRPr="002E5247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4C66A29" w14:textId="77777777" w:rsidR="00DC05C3" w:rsidRPr="002E5247" w:rsidRDefault="00DC05C3" w:rsidP="00DC05C3">
            <w:pPr>
              <w:spacing w:before="240"/>
              <w:rPr>
                <w:b/>
                <w:bCs/>
                <w:sz w:val="24"/>
                <w:szCs w:val="24"/>
              </w:rPr>
            </w:pPr>
          </w:p>
          <w:p w14:paraId="215F71DB" w14:textId="77777777" w:rsidR="00DC05C3" w:rsidRDefault="00DC05C3" w:rsidP="00012CB0">
            <w:pPr>
              <w:jc w:val="both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0218F55F" w14:textId="2326C4FA" w:rsidR="00DC05C3" w:rsidRPr="00DC05C3" w:rsidRDefault="00DC05C3" w:rsidP="00012CB0">
            <w:pPr>
              <w:jc w:val="both"/>
              <w:rPr>
                <w:b/>
                <w:bCs/>
                <w:noProof/>
                <w:sz w:val="18"/>
                <w:szCs w:val="18"/>
                <w:rtl/>
              </w:rPr>
            </w:pPr>
          </w:p>
        </w:tc>
      </w:tr>
      <w:tr w:rsidR="00181CB7" w:rsidRPr="002C2696" w14:paraId="23BC3EA3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0B3188C8" w14:textId="13E576F5" w:rsidR="00181CB7" w:rsidRPr="002C2696" w:rsidRDefault="00E254E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11A630F1" w14:textId="58772750" w:rsidR="00CC7E9B" w:rsidRPr="002E5247" w:rsidRDefault="0047431C" w:rsidP="0047431C">
            <w:pPr>
              <w:jc w:val="both"/>
              <w:rPr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D061DC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الف) اگر</w:t>
            </w:r>
            <w:r w:rsidR="00012CB0" w:rsidRPr="002E5247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3460" w:dyaOrig="340" w14:anchorId="66E57EF9">
                <v:shape id="_x0000_i1223" type="#_x0000_t75" style="width:174pt;height:18pt" o:ole="">
                  <v:imagedata r:id="rId399" o:title=""/>
                </v:shape>
                <o:OLEObject Type="Embed" ProgID="Equation.DSMT4" ShapeID="_x0000_i1223" DrawAspect="Content" ObjectID="_1787146240" r:id="rId400"/>
              </w:objec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012CB0" w:rsidRPr="002E5247">
              <w:rPr>
                <w:rFonts w:eastAsiaTheme="minorHAnsi" w:cstheme="minorBidi"/>
                <w:b/>
                <w:bCs/>
                <w:position w:val="-6"/>
                <w:sz w:val="24"/>
                <w:szCs w:val="24"/>
              </w:rPr>
              <w:object w:dxaOrig="660" w:dyaOrig="279" w14:anchorId="0D44F5B2">
                <v:shape id="_x0000_i1224" type="#_x0000_t75" style="width:30pt;height:12pt" o:ole="">
                  <v:imagedata r:id="rId401" o:title=""/>
                </v:shape>
                <o:OLEObject Type="Embed" ProgID="Equation.DSMT4" ShapeID="_x0000_i1224" DrawAspect="Content" ObjectID="_1787146241" r:id="rId402"/>
              </w:objec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نمایش</w:t>
            </w:r>
            <w:r w:rsidR="00012CB0"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دهید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012CB0" w:rsidRPr="002E5247">
              <w:rPr>
                <w:rFonts w:hint="cs"/>
                <w:sz w:val="24"/>
                <w:szCs w:val="24"/>
                <w:rtl/>
                <w:lang w:bidi="fa-IR"/>
              </w:rPr>
              <w:t xml:space="preserve"> </w:t>
            </w:r>
          </w:p>
          <w:p w14:paraId="26B3C872" w14:textId="0EB10096" w:rsidR="00012CB0" w:rsidRPr="002E5247" w:rsidRDefault="00CC7E9B" w:rsidP="00012CB0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</w:t>
            </w:r>
            <w:r w:rsidR="00012CB0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3700" w:dyaOrig="400" w14:anchorId="29925BF9">
                <v:shape id="_x0000_i1225" type="#_x0000_t75" style="width:185.25pt;height:18pt" o:ole="">
                  <v:imagedata r:id="rId403" o:title=""/>
                </v:shape>
                <o:OLEObject Type="Embed" ProgID="Equation.DSMT4" ShapeID="_x0000_i1225" DrawAspect="Content" ObjectID="_1787146242" r:id="rId404"/>
              </w:objec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، </w:t>
            </w:r>
            <w:r w:rsidR="00012CB0" w:rsidRPr="002E5247">
              <w:rPr>
                <w:rFonts w:eastAsiaTheme="minorHAnsi" w:cstheme="minorBidi"/>
                <w:b/>
                <w:bCs/>
                <w:position w:val="-4"/>
                <w:sz w:val="24"/>
                <w:szCs w:val="24"/>
              </w:rPr>
              <w:object w:dxaOrig="639" w:dyaOrig="260" w14:anchorId="6EDF1CAC">
                <v:shape id="_x0000_i1226" type="#_x0000_t75" style="width:30pt;height:12pt" o:ole="">
                  <v:imagedata r:id="rId405" o:title=""/>
                </v:shape>
                <o:OLEObject Type="Embed" ProgID="Equation.DSMT4" ShapeID="_x0000_i1226" DrawAspect="Content" ObjectID="_1787146243" r:id="rId406"/>
              </w:objec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ه دست آورید.(خراسات جنوبی 401)</w:t>
            </w:r>
          </w:p>
          <w:p w14:paraId="37703E61" w14:textId="77777777" w:rsidR="00CC7E9B" w:rsidRPr="002E5247" w:rsidRDefault="00CC7E9B" w:rsidP="00012CB0">
            <w:pPr>
              <w:jc w:val="both"/>
              <w:rPr>
                <w:b/>
                <w:bCs/>
                <w:sz w:val="24"/>
                <w:szCs w:val="24"/>
                <w:lang w:bidi="fa-IR"/>
              </w:rPr>
            </w:pPr>
          </w:p>
          <w:p w14:paraId="5A1D9454" w14:textId="4C75163B" w:rsidR="00012CB0" w:rsidRPr="002E5247" w:rsidRDefault="00CC7E9B" w:rsidP="00012CB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012CB0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4020" w:dyaOrig="400" w14:anchorId="005BDBB0">
                <v:shape id="_x0000_i1227" type="#_x0000_t75" style="width:204pt;height:18pt" o:ole="">
                  <v:imagedata r:id="rId407" o:title=""/>
                </v:shape>
                <o:OLEObject Type="Embed" ProgID="Equation.DSMT4" ShapeID="_x0000_i1227" DrawAspect="Content" ObjectID="_1787146244" r:id="rId408"/>
              </w:objec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 باشد</w:t>
            </w:r>
            <w:r w:rsidR="0047431C">
              <w:rPr>
                <w:rFonts w:hint="cs"/>
                <w:b/>
                <w:bCs/>
                <w:sz w:val="24"/>
                <w:szCs w:val="24"/>
                <w:rtl/>
              </w:rPr>
              <w:t xml:space="preserve"> مطلوب است</w:t>
            </w:r>
            <w:r w:rsidR="00012CB0" w:rsidRPr="002E5247">
              <w:rPr>
                <w:rFonts w:hint="cs"/>
                <w:b/>
                <w:bCs/>
                <w:sz w:val="24"/>
                <w:szCs w:val="24"/>
                <w:rtl/>
              </w:rPr>
              <w:t>: (ش تهران 401)</w:t>
            </w:r>
          </w:p>
          <w:p w14:paraId="2C00DBFA" w14:textId="14A85F71" w:rsidR="00CC7E9B" w:rsidRPr="0047431C" w:rsidRDefault="00012CB0" w:rsidP="0047431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1) اعضای مجموعه </w:t>
            </w:r>
            <w:r w:rsidR="0047431C">
              <w:rPr>
                <w:b/>
                <w:bCs/>
                <w:sz w:val="24"/>
                <w:szCs w:val="24"/>
              </w:rPr>
              <w:t xml:space="preserve">               </w:t>
            </w:r>
            <w:r w:rsidRPr="002E5247">
              <w:rPr>
                <w:b/>
                <w:bCs/>
                <w:sz w:val="24"/>
                <w:szCs w:val="24"/>
              </w:rPr>
              <w:t>A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2)</w:t>
            </w:r>
            <w:r w:rsidRPr="002E5247">
              <w:rPr>
                <w:b/>
                <w:bCs/>
                <w:sz w:val="24"/>
                <w:szCs w:val="24"/>
              </w:rPr>
              <w:t xml:space="preserve"> </w:t>
            </w:r>
            <w:r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3840" w:dyaOrig="400" w14:anchorId="5F07A350">
                <v:shape id="_x0000_i1228" type="#_x0000_t75" style="width:192.75pt;height:18pt" o:ole="">
                  <v:imagedata r:id="rId409" o:title=""/>
                </v:shape>
                <o:OLEObject Type="Embed" ProgID="Equation.DSMT4" ShapeID="_x0000_i1228" DrawAspect="Content" ObjectID="_1787146245" r:id="rId410"/>
              </w:objec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7431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: </w:t>
            </w:r>
            <w:r w:rsidRPr="002E5247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3180" w:dyaOrig="360" w14:anchorId="274FE146">
                <v:shape id="_x0000_i1229" type="#_x0000_t75" style="width:162pt;height:18pt" o:ole="">
                  <v:imagedata r:id="rId411" o:title=""/>
                </v:shape>
                <o:OLEObject Type="Embed" ProgID="Equation.DSMT4" ShapeID="_x0000_i1229" DrawAspect="Content" ObjectID="_1787146246" r:id="rId412"/>
              </w:object>
            </w:r>
          </w:p>
          <w:p w14:paraId="739980B7" w14:textId="77777777" w:rsidR="002E7FAE" w:rsidRPr="002E7FAE" w:rsidRDefault="002E7FAE" w:rsidP="002E7FAE">
            <w:pPr>
              <w:jc w:val="both"/>
              <w:rPr>
                <w:rFonts w:eastAsiaTheme="minorHAnsi"/>
                <w:b/>
                <w:bCs/>
                <w:sz w:val="14"/>
                <w:szCs w:val="14"/>
                <w:rtl/>
              </w:rPr>
            </w:pPr>
          </w:p>
          <w:p w14:paraId="1580B9AF" w14:textId="07B9674B" w:rsidR="00181CB7" w:rsidRPr="002E5247" w:rsidRDefault="00CC7E9B" w:rsidP="00D061D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771F99"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) اگر </w:t>
            </w:r>
            <w:r w:rsidR="00771F99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2560" w:dyaOrig="400" w14:anchorId="17AC5ED1">
                <v:shape id="_x0000_i1230" type="#_x0000_t75" style="width:126pt;height:18pt" o:ole="">
                  <v:imagedata r:id="rId413" o:title=""/>
                </v:shape>
                <o:OLEObject Type="Embed" ProgID="Equation.DSMT4" ShapeID="_x0000_i1230" DrawAspect="Content" ObjectID="_1787146247" r:id="rId414"/>
              </w:object>
            </w:r>
            <w:r w:rsidR="00771F99" w:rsidRPr="002E5247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771F99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1520" w:dyaOrig="400" w14:anchorId="724DFBD0">
                <v:shape id="_x0000_i1231" type="#_x0000_t75" style="width:78pt;height:18pt" o:ole="">
                  <v:imagedata r:id="rId415" o:title=""/>
                </v:shape>
                <o:OLEObject Type="Embed" ProgID="Equation.DSMT4" ShapeID="_x0000_i1231" DrawAspect="Content" ObjectID="_1787146248" r:id="rId416"/>
              </w:object>
            </w:r>
            <w:r w:rsidR="00771F99"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 باشد:     (ش تهران 402) </w:t>
            </w:r>
          </w:p>
          <w:p w14:paraId="2FC4D5B1" w14:textId="6EBC68E8" w:rsidR="00771F99" w:rsidRPr="002E5247" w:rsidRDefault="00771F99" w:rsidP="00D061D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الف) مجموعة </w:t>
            </w:r>
            <w:r w:rsidRPr="002E5247">
              <w:rPr>
                <w:b/>
                <w:bCs/>
                <w:sz w:val="24"/>
                <w:szCs w:val="24"/>
              </w:rPr>
              <w:t>A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اذ اعضاء نمایش دهید.             ب) مجموعه </w:t>
            </w:r>
            <w:r w:rsidRPr="002E5247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880" w:dyaOrig="340" w14:anchorId="342132E7">
                <v:shape id="_x0000_i1232" type="#_x0000_t75" style="width:42pt;height:18pt" o:ole="">
                  <v:imagedata r:id="rId342" o:title=""/>
                </v:shape>
                <o:OLEObject Type="Embed" ProgID="Equation.DSMT4" ShapeID="_x0000_i1232" DrawAspect="Content" ObjectID="_1787146249" r:id="rId417"/>
              </w:objec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ا عضوهایش مشخص کنید.</w:t>
            </w:r>
          </w:p>
          <w:p w14:paraId="4D11831E" w14:textId="4F5CD225" w:rsidR="00CC7E9B" w:rsidRDefault="00CC7E9B" w:rsidP="00D061DC">
            <w:pPr>
              <w:jc w:val="both"/>
              <w:rPr>
                <w:b/>
                <w:bCs/>
                <w:sz w:val="16"/>
                <w:szCs w:val="16"/>
                <w:rtl/>
                <w:lang w:bidi="fa-IR"/>
              </w:rPr>
            </w:pPr>
          </w:p>
          <w:p w14:paraId="3EFF3757" w14:textId="7B86DC5E" w:rsidR="004D22F9" w:rsidRPr="0013689D" w:rsidRDefault="004D22F9" w:rsidP="004D22F9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) اگر</w:t>
            </w:r>
            <w:r w:rsidRPr="0013689D">
              <w:rPr>
                <w:rFonts w:eastAsiaTheme="minorHAnsi" w:cstheme="minorBidi"/>
                <w:b/>
                <w:bCs/>
                <w:position w:val="-10"/>
                <w:sz w:val="24"/>
                <w:szCs w:val="24"/>
              </w:rPr>
              <w:object w:dxaOrig="1180" w:dyaOrig="340" w14:anchorId="5E0314A2">
                <v:shape id="_x0000_i1233" type="#_x0000_t75" style="width:60pt;height:18pt" o:ole="">
                  <v:imagedata r:id="rId418" o:title=""/>
                </v:shape>
                <o:OLEObject Type="Embed" ProgID="Equation.DSMT4" ShapeID="_x0000_i1233" DrawAspect="Content" ObjectID="_1787146250" r:id="rId419"/>
              </w:objec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اعداد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رقمی</w:t>
            </w:r>
            <w:r w:rsidRPr="0013689D">
              <w:rPr>
                <w:rFonts w:eastAsiaTheme="minorHAnsi" w:cstheme="minorBidi"/>
                <w:b/>
                <w:bCs/>
                <w:position w:val="-4"/>
                <w:sz w:val="24"/>
                <w:szCs w:val="24"/>
              </w:rPr>
              <w:object w:dxaOrig="440" w:dyaOrig="260" w14:anchorId="373B74CD">
                <v:shape id="_x0000_i1234" type="#_x0000_t75" style="width:24pt;height:12pt" o:ole="">
                  <v:imagedata r:id="rId420" o:title=""/>
                </v:shape>
                <o:OLEObject Type="Embed" ProgID="Equation.DSMT4" ShapeID="_x0000_i1234" DrawAspect="Content" ObjectID="_1787146251" r:id="rId421"/>
              </w:objec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آنگاه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700" w:dyaOrig="320" w14:anchorId="7EFCB02A">
                <v:shape id="_x0000_i1235" type="#_x0000_t75" style="width:36.75pt;height:18pt" o:ole="">
                  <v:imagedata r:id="rId422" o:title=""/>
                </v:shape>
                <o:OLEObject Type="Embed" ProgID="Equation.DSMT4" ShapeID="_x0000_i1235" DrawAspect="Content" ObjectID="_1787146252" r:id="rId423"/>
              </w:objec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عضوهایش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کنید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.(گیلان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6F6A3F8" w14:textId="77777777" w:rsidR="004D22F9" w:rsidRPr="00345507" w:rsidRDefault="004D22F9" w:rsidP="00D061DC">
            <w:pPr>
              <w:jc w:val="both"/>
              <w:rPr>
                <w:b/>
                <w:bCs/>
                <w:sz w:val="16"/>
                <w:szCs w:val="16"/>
                <w:rtl/>
                <w:lang w:bidi="fa-IR"/>
              </w:rPr>
            </w:pPr>
          </w:p>
          <w:p w14:paraId="5C2E3F69" w14:textId="2B4D3F64" w:rsidR="009D018E" w:rsidRPr="002E5247" w:rsidRDefault="004D22F9" w:rsidP="00D061D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9D018E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</w:t>
            </w:r>
            <w:r w:rsidR="009D018E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5179" w:dyaOrig="400" w14:anchorId="4902CE9C">
                <v:shape id="_x0000_i1236" type="#_x0000_t75" style="width:257.25pt;height:18pt" o:ole="">
                  <v:imagedata r:id="rId424" o:title=""/>
                </v:shape>
                <o:OLEObject Type="Embed" ProgID="Equation.DSMT4" ShapeID="_x0000_i1236" DrawAspect="Content" ObjectID="_1787146253" r:id="rId425"/>
              </w:object>
            </w:r>
            <w:r w:rsidR="009D018E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:   (خ جنوبی402) </w:t>
            </w:r>
          </w:p>
          <w:p w14:paraId="2BE2F22B" w14:textId="77777777" w:rsidR="009D018E" w:rsidRPr="002E5247" w:rsidRDefault="009D018E" w:rsidP="00D061D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عبارتهای مقابل را تکمیل کنید</w:t>
            </w:r>
          </w:p>
          <w:p w14:paraId="64800D80" w14:textId="17D552CB" w:rsidR="009D018E" w:rsidRPr="002E5247" w:rsidRDefault="002E7FAE" w:rsidP="002E7FAE">
            <w:pPr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7FAE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8360" w:dyaOrig="400" w14:anchorId="1CC7583E">
                <v:shape id="_x0000_i1237" type="#_x0000_t75" style="width:423.75pt;height:19.5pt" o:ole="">
                  <v:imagedata r:id="rId426" o:title=""/>
                </v:shape>
                <o:OLEObject Type="Embed" ProgID="Equation.DSMT4" ShapeID="_x0000_i1237" DrawAspect="Content" ObjectID="_1787146254" r:id="rId427"/>
              </w:object>
            </w:r>
          </w:p>
          <w:p w14:paraId="0CD20EBE" w14:textId="77777777" w:rsidR="009D018E" w:rsidRDefault="009D018E" w:rsidP="00D061DC">
            <w:pPr>
              <w:jc w:val="both"/>
              <w:rPr>
                <w:sz w:val="24"/>
                <w:szCs w:val="24"/>
                <w:rtl/>
                <w:lang w:bidi="fa-IR"/>
              </w:rPr>
            </w:pPr>
            <w:r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درستی یا نادرستی را تعیین کنید</w:t>
            </w:r>
            <w:r w:rsidR="003C2328" w:rsidRPr="002E524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</w:t>
            </w:r>
            <w:r w:rsidR="003C2328" w:rsidRPr="002E5247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  <w:lang w:bidi="fa-IR"/>
              </w:rPr>
              <w:object w:dxaOrig="4220" w:dyaOrig="400" w14:anchorId="0ACB2E40">
                <v:shape id="_x0000_i1238" type="#_x0000_t75" style="width:210pt;height:18pt" o:ole="">
                  <v:imagedata r:id="rId428" o:title=""/>
                </v:shape>
                <o:OLEObject Type="Embed" ProgID="Equation.DSMT4" ShapeID="_x0000_i1238" DrawAspect="Content" ObjectID="_1787146255" r:id="rId429"/>
              </w:object>
            </w:r>
          </w:p>
          <w:p w14:paraId="55A129EF" w14:textId="1C1DCF51" w:rsidR="004D22F9" w:rsidRPr="0013689D" w:rsidRDefault="004D22F9" w:rsidP="004D22F9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) با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توجه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 xml:space="preserve">به </w:t>
            </w:r>
            <w:r w:rsidRPr="0013689D">
              <w:rPr>
                <w:rFonts w:eastAsiaTheme="minorHAnsi" w:cstheme="minorBidi"/>
                <w:b/>
                <w:bCs/>
                <w:position w:val="-14"/>
                <w:sz w:val="24"/>
                <w:szCs w:val="24"/>
              </w:rPr>
              <w:object w:dxaOrig="3040" w:dyaOrig="400" w14:anchorId="19914BC7">
                <v:shape id="_x0000_i1239" type="#_x0000_t75" style="width:151.5pt;height:19.5pt" o:ole="">
                  <v:imagedata r:id="rId430" o:title=""/>
                </v:shape>
                <o:OLEObject Type="Embed" ProgID="Equation.DSMT4" ShapeID="_x0000_i1239" DrawAspect="Content" ObjectID="_1787146256" r:id="rId431"/>
              </w:objec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نوشتن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اعضایش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مشخص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کنید.(بوشهر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06591D0D" w14:textId="22D287F3" w:rsidR="004D22F9" w:rsidRPr="002E5247" w:rsidRDefault="004D22F9" w:rsidP="004D22F9">
            <w:pPr>
              <w:jc w:val="both"/>
              <w:rPr>
                <w:sz w:val="24"/>
                <w:szCs w:val="24"/>
                <w:lang w:bidi="fa-IR"/>
              </w:rPr>
            </w:pP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>الف)</w:t>
            </w:r>
            <w:r w:rsidRPr="0013689D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680" w:dyaOrig="320" w14:anchorId="7614DB2B">
                <v:shape id="_x0000_i1240" type="#_x0000_t75" style="width:36.75pt;height:18pt" o:ole="">
                  <v:imagedata r:id="rId432" o:title=""/>
                </v:shape>
                <o:OLEObject Type="Embed" ProgID="Equation.DSMT4" ShapeID="_x0000_i1240" DrawAspect="Content" ObjectID="_1787146257" r:id="rId433"/>
              </w:object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ab/>
            </w:r>
            <w:r w:rsidRPr="0013689D">
              <w:rPr>
                <w:b/>
                <w:bCs/>
                <w:sz w:val="24"/>
                <w:szCs w:val="24"/>
                <w:rtl/>
              </w:rPr>
              <w:tab/>
            </w:r>
            <w:r w:rsidRPr="0013689D">
              <w:rPr>
                <w:b/>
                <w:bCs/>
                <w:sz w:val="24"/>
                <w:szCs w:val="24"/>
                <w:rtl/>
              </w:rPr>
              <w:tab/>
            </w:r>
            <w:r w:rsidRPr="0013689D">
              <w:rPr>
                <w:rFonts w:hint="cs"/>
                <w:b/>
                <w:bCs/>
                <w:sz w:val="24"/>
                <w:szCs w:val="24"/>
                <w:rtl/>
              </w:rPr>
              <w:tab/>
              <w:t>ب)</w:t>
            </w:r>
            <w:r w:rsidRPr="0013689D">
              <w:rPr>
                <w:rFonts w:eastAsiaTheme="minorHAnsi" w:cstheme="minorBidi"/>
                <w:b/>
                <w:bCs/>
                <w:position w:val="-8"/>
                <w:sz w:val="24"/>
                <w:szCs w:val="24"/>
              </w:rPr>
              <w:object w:dxaOrig="680" w:dyaOrig="320" w14:anchorId="19290493">
                <v:shape id="_x0000_i1241" type="#_x0000_t75" style="width:36.75pt;height:18pt" o:ole="">
                  <v:imagedata r:id="rId434" o:title=""/>
                </v:shape>
                <o:OLEObject Type="Embed" ProgID="Equation.DSMT4" ShapeID="_x0000_i1241" DrawAspect="Content" ObjectID="_1787146258" r:id="rId435"/>
              </w:object>
            </w:r>
          </w:p>
        </w:tc>
      </w:tr>
      <w:tr w:rsidR="002C2696" w:rsidRPr="002C2696" w14:paraId="6CF04BA7" w14:textId="77777777" w:rsidTr="00891622">
        <w:trPr>
          <w:gridAfter w:val="1"/>
          <w:wAfter w:w="8" w:type="dxa"/>
          <w:trHeight w:val="2430"/>
          <w:jc w:val="center"/>
        </w:trPr>
        <w:tc>
          <w:tcPr>
            <w:tcW w:w="441" w:type="dxa"/>
          </w:tcPr>
          <w:p w14:paraId="7F787EDF" w14:textId="55926E7B" w:rsidR="002C2696" w:rsidRPr="002C2696" w:rsidRDefault="006830B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4D22F9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38E54661" w14:textId="7DA75F97" w:rsidR="006830B5" w:rsidRDefault="005E0376" w:rsidP="002E7FAE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cs="B Lotus"/>
                <w:noProof/>
                <w:szCs w:val="28"/>
                <w:rtl/>
              </w:rPr>
              <w:object w:dxaOrig="1440" w:dyaOrig="1440" w14:anchorId="5FA1045C">
                <v:shape id="_x0000_s1935" type="#_x0000_t75" style="position:absolute;left:0;text-align:left;margin-left:14.2pt;margin-top:1.9pt;width:94.75pt;height:73.45pt;z-index:251894784;mso-position-horizontal-relative:text;mso-position-vertical-relative:text">
                  <v:imagedata r:id="rId436" o:title=""/>
                </v:shape>
                <o:OLEObject Type="Embed" ProgID="FXDraw.Graphic" ShapeID="_x0000_s1935" DrawAspect="Content" ObjectID="_1787146302" r:id="rId437"/>
              </w:object>
            </w:r>
            <w:r w:rsidR="006830B5" w:rsidRPr="00310DC0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6830B5" w:rsidRPr="00310DC0">
              <w:rPr>
                <w:rFonts w:eastAsiaTheme="minorHAnsi" w:cstheme="minorBidi"/>
                <w:b/>
                <w:bCs/>
                <w:position w:val="-12"/>
                <w:sz w:val="24"/>
                <w:szCs w:val="24"/>
              </w:rPr>
              <w:object w:dxaOrig="5220" w:dyaOrig="360" w14:anchorId="3F313442">
                <v:shape id="_x0000_i1243" type="#_x0000_t75" style="width:261pt;height:18.75pt" o:ole="">
                  <v:imagedata r:id="rId438" o:title=""/>
                </v:shape>
                <o:OLEObject Type="Embed" ProgID="Equation.DSMT4" ShapeID="_x0000_i1243" DrawAspect="Content" ObjectID="_1787146259" r:id="rId439"/>
              </w:object>
            </w:r>
            <w:r w:rsidR="006830B5"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6830B5">
              <w:rPr>
                <w:rFonts w:hint="cs"/>
                <w:b/>
                <w:bCs/>
                <w:sz w:val="24"/>
                <w:szCs w:val="24"/>
                <w:rtl/>
              </w:rPr>
              <w:t>،</w:t>
            </w:r>
          </w:p>
          <w:p w14:paraId="61A2ED86" w14:textId="77777777" w:rsidR="00891622" w:rsidRDefault="006830B5" w:rsidP="002E7FAE">
            <w:pPr>
              <w:spacing w:before="24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نمودار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ون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مقابل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تکمیل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کنید.(خراسان</w:t>
            </w:r>
            <w:r w:rsidRPr="00310DC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رضوی</w:t>
            </w:r>
            <w:r w:rsidRPr="00310DC0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Pr="00310DC0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 xml:space="preserve"> (</w:t>
            </w:r>
            <w:r w:rsidR="00891622" w:rsidRPr="0013689D">
              <w:rPr>
                <w:rFonts w:hint="cs"/>
                <w:b/>
                <w:bCs/>
                <w:sz w:val="24"/>
                <w:szCs w:val="24"/>
                <w:rtl/>
              </w:rPr>
              <w:t>چهارمحال</w:t>
            </w:r>
            <w:r w:rsidR="00891622" w:rsidRPr="0013689D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91622" w:rsidRPr="0013689D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89162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CA83B1B" w14:textId="427F1707" w:rsidR="002E7FAE" w:rsidRPr="002E7FAE" w:rsidRDefault="002C2696" w:rsidP="002E7FAE">
            <w:pPr>
              <w:spacing w:before="240"/>
              <w:jc w:val="both"/>
              <w:rPr>
                <w:b/>
                <w:bCs/>
                <w:sz w:val="44"/>
                <w:szCs w:val="44"/>
                <w:rtl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</w:tc>
      </w:tr>
      <w:tr w:rsidR="002C2696" w:rsidRPr="002C2696" w14:paraId="40FCC0E0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7A63E86D" w14:textId="77777777" w:rsidR="002C2696" w:rsidRPr="002C2696" w:rsidRDefault="002C2696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65D895EE" w14:textId="079203C4" w:rsidR="002C2696" w:rsidRDefault="002C2696" w:rsidP="002C2696">
            <w:pPr>
              <w:tabs>
                <w:tab w:val="left" w:pos="3275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2C2696">
              <w:rPr>
                <w:rFonts w:hint="cs"/>
                <w:b/>
                <w:bCs/>
                <w:sz w:val="24"/>
                <w:szCs w:val="24"/>
                <w:highlight w:val="cyan"/>
                <w:rtl/>
                <w:lang w:bidi="fa-IR"/>
              </w:rPr>
              <w:t xml:space="preserve">درس چهارم: </w:t>
            </w:r>
            <w:r w:rsidRPr="002C2696">
              <w:rPr>
                <w:rFonts w:hint="cs"/>
                <w:b/>
                <w:bCs/>
                <w:color w:val="FF0000"/>
                <w:sz w:val="24"/>
                <w:szCs w:val="24"/>
                <w:highlight w:val="cyan"/>
                <w:rtl/>
                <w:lang w:bidi="fa-IR"/>
              </w:rPr>
              <w:t>احتمال</w:t>
            </w:r>
          </w:p>
        </w:tc>
      </w:tr>
      <w:tr w:rsidR="00524C30" w:rsidRPr="002C2696" w14:paraId="20832D66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6307F02" w14:textId="2B09C63D" w:rsidR="00524C30" w:rsidRPr="002C2696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F425D69" w14:textId="77777777" w:rsidR="00524C30" w:rsidRPr="00944164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حتمال رو شدن عدد "3" در پرتاب یک تاس برابر ............. است.                      (کرمان402) </w:t>
            </w:r>
          </w:p>
          <w:p w14:paraId="11CFD72D" w14:textId="77777777" w:rsidR="00944164" w:rsidRPr="00944164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در پرتاب دو تاس احتمال اینکه هر دو سکه " رو " بیاید برابر .................... است.        (فارس402) </w:t>
            </w:r>
          </w:p>
          <w:p w14:paraId="585EA087" w14:textId="6B2FD54F" w:rsidR="00944164" w:rsidRPr="00944164" w:rsidRDefault="0094416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در پرتاب یک تاس احتمال اینکه عدد رو شده </w:t>
            </w:r>
            <w:r w:rsidRPr="00944164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اول نباشد</w:t>
            </w:r>
            <w:r w:rsidRP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 است.        (مرکزی402) </w:t>
            </w:r>
          </w:p>
          <w:p w14:paraId="1D855E66" w14:textId="1B68006D" w:rsidR="00944164" w:rsidRPr="00944164" w:rsidRDefault="00944164" w:rsidP="00944164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در یک خانواده سه فرزندی، احتمال اینکه حداقل دو تا از فرزندان دختر باشند برابر با .............. است. (ایلام402) </w:t>
            </w:r>
          </w:p>
        </w:tc>
      </w:tr>
      <w:tr w:rsidR="00524C30" w:rsidRPr="002C2696" w14:paraId="467AB258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200895A9" w14:textId="3106EA77" w:rsidR="00524C30" w:rsidRPr="002C2696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6E0822FB" w14:textId="3A87EE99" w:rsidR="00BB418B" w:rsidRDefault="00BB418B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9441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3018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خانوادهای که دو فرزند دارد چقدر احتمال دارد که هر دو پسر باشند؟                              (ش تهران402)</w:t>
            </w:r>
          </w:p>
          <w:p w14:paraId="52AB69EF" w14:textId="2167F3D0" w:rsidR="00730189" w:rsidRDefault="00730189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1652749D">
                <v:shape id="_x0000_i1244" type="#_x0000_t75" style="width:11.25pt;height:32.25pt" o:ole="">
                  <v:imagedata r:id="rId440" o:title=""/>
                </v:shape>
                <o:OLEObject Type="Embed" ProgID="Equation.DSMT4" ShapeID="_x0000_i1244" DrawAspect="Content" ObjectID="_1787146260" r:id="rId441"/>
              </w:object>
            </w:r>
            <w:r>
              <w:rPr>
                <w:rFonts w:hint="cs"/>
                <w:rtl/>
              </w:rPr>
              <w:t xml:space="preserve">             2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40" w:dyaOrig="639" w14:anchorId="33607623">
                <v:shape id="_x0000_i1245" type="#_x0000_t75" style="width:12pt;height:32.25pt" o:ole="">
                  <v:imagedata r:id="rId442" o:title=""/>
                </v:shape>
                <o:OLEObject Type="Embed" ProgID="Equation.DSMT4" ShapeID="_x0000_i1245" DrawAspect="Content" ObjectID="_1787146261" r:id="rId443"/>
              </w:object>
            </w:r>
            <w:r>
              <w:rPr>
                <w:rFonts w:hint="cs"/>
                <w:rtl/>
              </w:rPr>
              <w:t xml:space="preserve">             3) 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27CB0AA5">
                <v:shape id="_x0000_i1246" type="#_x0000_t75" style="width:11.25pt;height:32.25pt" o:ole="">
                  <v:imagedata r:id="rId444" o:title=""/>
                </v:shape>
                <o:OLEObject Type="Embed" ProgID="Equation.DSMT4" ShapeID="_x0000_i1246" DrawAspect="Content" ObjectID="_1787146262" r:id="rId445"/>
              </w:object>
            </w:r>
            <w:r>
              <w:rPr>
                <w:rFonts w:hint="cs"/>
                <w:rtl/>
              </w:rPr>
              <w:t xml:space="preserve">             4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302548D6">
                <v:shape id="_x0000_i1247" type="#_x0000_t75" style="width:11.25pt;height:32.25pt" o:ole="">
                  <v:imagedata r:id="rId446" o:title=""/>
                </v:shape>
                <o:OLEObject Type="Embed" ProgID="Equation.DSMT4" ShapeID="_x0000_i1247" DrawAspect="Content" ObjectID="_1787146263" r:id="rId447"/>
              </w:object>
            </w:r>
          </w:p>
          <w:p w14:paraId="76C5A1C2" w14:textId="0FBC2CFB" w:rsidR="00BB418B" w:rsidRDefault="00BB418B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</w:t>
            </w:r>
            <w:r w:rsidR="0073018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گر تاس سالمی را دو بار بیاندازیم چقدر احتمال دارد هر دو عدد رو شده اول باشند؟   (گیلان402) </w:t>
            </w:r>
          </w:p>
          <w:p w14:paraId="3CEC3478" w14:textId="5AC9644A" w:rsidR="00730189" w:rsidRDefault="00730189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5A5585DC">
                <v:shape id="_x0000_i1248" type="#_x0000_t75" style="width:11.25pt;height:32.25pt" o:ole="">
                  <v:imagedata r:id="rId448" o:title=""/>
                </v:shape>
                <o:OLEObject Type="Embed" ProgID="Equation.DSMT4" ShapeID="_x0000_i1248" DrawAspect="Content" ObjectID="_1787146264" r:id="rId44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2)  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7AE5E068">
                <v:shape id="_x0000_i1249" type="#_x0000_t75" style="width:11.25pt;height:32.25pt" o:ole="">
                  <v:imagedata r:id="rId440" o:title=""/>
                </v:shape>
                <o:OLEObject Type="Embed" ProgID="Equation.DSMT4" ShapeID="_x0000_i1249" DrawAspect="Content" ObjectID="_1787146265" r:id="rId450"/>
              </w:object>
            </w:r>
            <w:r>
              <w:rPr>
                <w:rFonts w:hint="cs"/>
                <w:rtl/>
              </w:rPr>
              <w:t xml:space="preserve">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3) 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5630B666">
                <v:shape id="_x0000_i1250" type="#_x0000_t75" style="width:11.25pt;height:32.25pt" o:ole="">
                  <v:imagedata r:id="rId444" o:title=""/>
                </v:shape>
                <o:OLEObject Type="Embed" ProgID="Equation.DSMT4" ShapeID="_x0000_i1250" DrawAspect="Content" ObjectID="_1787146266" r:id="rId451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4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20" w:dyaOrig="639" w14:anchorId="2457E3C3">
                <v:shape id="_x0000_i1251" type="#_x0000_t75" style="width:11.25pt;height:32.25pt" o:ole="">
                  <v:imagedata r:id="rId452" o:title=""/>
                </v:shape>
                <o:OLEObject Type="Embed" ProgID="Equation.DSMT4" ShapeID="_x0000_i1251" DrawAspect="Content" ObjectID="_1787146267" r:id="rId453"/>
              </w:object>
            </w:r>
          </w:p>
          <w:p w14:paraId="216B840F" w14:textId="205FBDB7" w:rsidR="00730189" w:rsidRDefault="00BB418B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r w:rsidR="00730189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خانوادهای که سه فرزند دارد چقدر احتمال دارد که هر سه پسر باشند؟                                   (قم 402)</w:t>
            </w:r>
          </w:p>
          <w:p w14:paraId="3E58A849" w14:textId="46CD4909" w:rsidR="00BB418B" w:rsidRDefault="00730189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40" w:dyaOrig="639" w14:anchorId="7F576FE5">
                <v:shape id="_x0000_i1252" type="#_x0000_t75" style="width:12pt;height:32.25pt" o:ole="">
                  <v:imagedata r:id="rId454" o:title=""/>
                </v:shape>
                <o:OLEObject Type="Embed" ProgID="Equation.DSMT4" ShapeID="_x0000_i1252" DrawAspect="Content" ObjectID="_1787146268" r:id="rId45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>
              <w:rPr>
                <w:rFonts w:hint="cs"/>
                <w:rtl/>
              </w:rPr>
              <w:t>2)</w:t>
            </w:r>
            <w:r>
              <w:t xml:space="preserve">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40" w:dyaOrig="639" w14:anchorId="5E4AE9CC">
                <v:shape id="_x0000_i1253" type="#_x0000_t75" style="width:12pt;height:32.25pt" o:ole="">
                  <v:imagedata r:id="rId456" o:title=""/>
                </v:shape>
                <o:OLEObject Type="Embed" ProgID="Equation.DSMT4" ShapeID="_x0000_i1253" DrawAspect="Content" ObjectID="_1787146269" r:id="rId457"/>
              </w:object>
            </w:r>
            <w:r>
              <w:rPr>
                <w:rFonts w:hint="cs"/>
                <w:rtl/>
              </w:rPr>
              <w:t xml:space="preserve">                            3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40" w:dyaOrig="639" w14:anchorId="470A0C06">
                <v:shape id="_x0000_i1254" type="#_x0000_t75" style="width:12pt;height:32.25pt" o:ole="">
                  <v:imagedata r:id="rId458" o:title=""/>
                </v:shape>
                <o:OLEObject Type="Embed" ProgID="Equation.DSMT4" ShapeID="_x0000_i1254" DrawAspect="Content" ObjectID="_1787146270" r:id="rId459"/>
              </w:object>
            </w:r>
            <w:r>
              <w:rPr>
                <w:rFonts w:hint="cs"/>
                <w:rtl/>
              </w:rPr>
              <w:t xml:space="preserve">                                  4) </w:t>
            </w:r>
            <w:r w:rsidRPr="0036636C">
              <w:rPr>
                <w:rFonts w:eastAsiaTheme="minorHAnsi" w:cstheme="minorBidi"/>
                <w:position w:val="-24"/>
                <w:szCs w:val="22"/>
              </w:rPr>
              <w:object w:dxaOrig="240" w:dyaOrig="639" w14:anchorId="6DCE60FC">
                <v:shape id="_x0000_i1255" type="#_x0000_t75" style="width:12pt;height:32.25pt" o:ole="">
                  <v:imagedata r:id="rId460" o:title=""/>
                </v:shape>
                <o:OLEObject Type="Embed" ProgID="Equation.DSMT4" ShapeID="_x0000_i1255" DrawAspect="Content" ObjectID="_1787146271" r:id="rId461"/>
              </w:object>
            </w:r>
          </w:p>
          <w:p w14:paraId="3A6C5BDD" w14:textId="77777777" w:rsidR="00BB418B" w:rsidRDefault="00BB418B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در پرتاب دو تاس آبی و قرمز احتمال اینکه مجموع دو عدد رو شده بزرگتر از 8 شود کدام گزینه است؟ (سمنان402) </w:t>
            </w:r>
          </w:p>
          <w:p w14:paraId="0462343D" w14:textId="4E88A0C2" w:rsidR="00BB418B" w:rsidRDefault="00BB418B" w:rsidP="0047431C">
            <w:pPr>
              <w:tabs>
                <w:tab w:val="left" w:pos="3239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4065CE">
              <w:rPr>
                <w:rFonts w:eastAsiaTheme="minorHAnsi" w:cstheme="minorBidi"/>
                <w:position w:val="-24"/>
                <w:szCs w:val="22"/>
              </w:rPr>
              <w:object w:dxaOrig="240" w:dyaOrig="639" w14:anchorId="15D81A77">
                <v:shape id="_x0000_i1256" type="#_x0000_t75" style="width:12pt;height:30pt" o:ole="">
                  <v:imagedata r:id="rId462" o:title=""/>
                </v:shape>
                <o:OLEObject Type="Embed" ProgID="Equation.DSMT4" ShapeID="_x0000_i1256" DrawAspect="Content" ObjectID="_1787146272" r:id="rId463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2) </w:t>
            </w:r>
            <w:r w:rsidRPr="004065CE">
              <w:rPr>
                <w:rFonts w:eastAsiaTheme="minorHAnsi" w:cstheme="minorBidi"/>
                <w:position w:val="-24"/>
                <w:szCs w:val="22"/>
              </w:rPr>
              <w:object w:dxaOrig="240" w:dyaOrig="639" w14:anchorId="327BA90D">
                <v:shape id="_x0000_i1257" type="#_x0000_t75" style="width:12pt;height:30pt" o:ole="">
                  <v:imagedata r:id="rId464" o:title=""/>
                </v:shape>
                <o:OLEObject Type="Embed" ProgID="Equation.DSMT4" ShapeID="_x0000_i1257" DrawAspect="Content" ObjectID="_1787146273" r:id="rId465"/>
              </w:object>
            </w:r>
            <w:r>
              <w:rPr>
                <w:rFonts w:hint="cs"/>
                <w:rtl/>
              </w:rPr>
              <w:t xml:space="preserve">    </w:t>
            </w:r>
            <w:r w:rsidR="009E5CD2">
              <w:rPr>
                <w:rFonts w:hint="cs"/>
                <w:rtl/>
              </w:rPr>
              <w:t xml:space="preserve">                   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</w:t>
            </w:r>
            <w:r w:rsidRPr="004065CE">
              <w:rPr>
                <w:rFonts w:eastAsiaTheme="minorHAnsi" w:cstheme="minorBidi"/>
                <w:position w:val="-24"/>
                <w:szCs w:val="22"/>
              </w:rPr>
              <w:object w:dxaOrig="360" w:dyaOrig="639" w14:anchorId="59E12806">
                <v:shape id="_x0000_i1258" type="#_x0000_t75" style="width:18pt;height:30pt" o:ole="">
                  <v:imagedata r:id="rId466" o:title=""/>
                </v:shape>
                <o:OLEObject Type="Embed" ProgID="Equation.DSMT4" ShapeID="_x0000_i1258" DrawAspect="Content" ObjectID="_1787146274" r:id="rId467"/>
              </w:object>
            </w:r>
            <w:r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</w:t>
            </w:r>
            <w:r w:rsidRPr="004065CE">
              <w:rPr>
                <w:rFonts w:eastAsiaTheme="minorHAnsi" w:cstheme="minorBidi"/>
                <w:position w:val="-24"/>
                <w:szCs w:val="22"/>
              </w:rPr>
              <w:object w:dxaOrig="360" w:dyaOrig="639" w14:anchorId="4A646BFD">
                <v:shape id="_x0000_i1259" type="#_x0000_t75" style="width:18pt;height:30pt" o:ole="">
                  <v:imagedata r:id="rId468" o:title=""/>
                </v:shape>
                <o:OLEObject Type="Embed" ProgID="Equation.DSMT4" ShapeID="_x0000_i1259" DrawAspect="Content" ObjectID="_1787146275" r:id="rId469"/>
              </w:object>
            </w:r>
          </w:p>
        </w:tc>
      </w:tr>
      <w:tr w:rsidR="00524C30" w:rsidRPr="002C2696" w14:paraId="074F6067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4B8C64B7" w14:textId="1B092963" w:rsidR="00524C30" w:rsidRPr="002C2696" w:rsidRDefault="00524C30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49857389" w14:textId="64B8A304" w:rsidR="00524C30" w:rsidRPr="009E5CD2" w:rsidRDefault="009E7024" w:rsidP="00524C3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  <w:lang w:bidi="fa-IR"/>
              </w:rPr>
              <w:t>A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ه</w:t>
            </w:r>
            <w:r w:rsidR="00524C30" w:rsidRPr="009E5CD2">
              <w:rPr>
                <w:b/>
                <w:bCs/>
                <w:sz w:val="24"/>
                <w:szCs w:val="24"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کارت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شمار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۱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تا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۱۰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داخل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جعب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ای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قرار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دار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تصادف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کارت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یرون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می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آوریم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چقدر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وجو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دار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که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>:</w:t>
            </w:r>
          </w:p>
          <w:p w14:paraId="1FAE2DEE" w14:textId="0C5714ED" w:rsidR="00524C30" w:rsidRPr="009E5CD2" w:rsidRDefault="007073FD" w:rsidP="00524C30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عد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۵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 (قزوین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عد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یشتر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۴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.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(قزوین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824D129" w14:textId="1EA6DA26" w:rsidR="00524C30" w:rsidRPr="009E5CD2" w:rsidRDefault="007073FD" w:rsidP="00524C30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کمتر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 (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هران1402)   </w:t>
            </w:r>
            <w:r w:rsidR="00524C30" w:rsidRPr="009E5CD2">
              <w:rPr>
                <w:b/>
                <w:bCs/>
                <w:sz w:val="24"/>
                <w:szCs w:val="24"/>
              </w:rPr>
              <w:t xml:space="preserve">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4)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524C30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     (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مدان</w:t>
            </w:r>
            <w:r w:rsidR="00524C30" w:rsidRPr="009E5CD2">
              <w:rPr>
                <w:b/>
                <w:bCs/>
                <w:sz w:val="24"/>
                <w:szCs w:val="24"/>
                <w:rtl/>
                <w:lang w:bidi="fa-IR"/>
              </w:rPr>
              <w:t>۴۰</w:t>
            </w:r>
            <w:r w:rsidR="00524C30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</w:p>
          <w:p w14:paraId="4378C1FC" w14:textId="3D6CDA0B" w:rsidR="00463505" w:rsidRPr="009E5CD2" w:rsidRDefault="007073FD" w:rsidP="0047431C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) عدد خارج شده زوج و از 5 کوچکتر باشد.</w:t>
            </w:r>
            <w:r w:rsid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چهارمجال402)</w:t>
            </w:r>
          </w:p>
          <w:p w14:paraId="6400A1E3" w14:textId="1FD54736" w:rsidR="00524C30" w:rsidRPr="009E5CD2" w:rsidRDefault="009E7024" w:rsidP="002C2696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lang w:bidi="fa-IR"/>
              </w:rPr>
              <w:t>B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ه کارت یکسان به شماره</w:t>
            </w:r>
            <w:r w:rsidR="00DA2DA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ی 11 تا 20 را در اختیار داریم و از بین این کارتها یک کارت به تصادف انتخاب می</w:t>
            </w:r>
            <w:r w:rsidR="00DA2DA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نیم. احتمال آن که عدد روی کارت انتخابی </w:t>
            </w:r>
            <w:r w:rsidRPr="00DA2DAD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مضرب 3 نباشد</w:t>
            </w:r>
            <w:r w:rsidR="00DA2DA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محاسبه کنید.   (خوزستان402) </w:t>
            </w:r>
          </w:p>
        </w:tc>
      </w:tr>
      <w:tr w:rsidR="00524C30" w:rsidRPr="002C2696" w14:paraId="174DB443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34136B8F" w14:textId="06C39C3C" w:rsidR="00524C30" w:rsidRPr="002C2696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534F669F" w14:textId="33E28248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A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تاس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یندازیم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پیشامدها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زی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دست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آورید:</w:t>
            </w:r>
          </w:p>
          <w:p w14:paraId="2820D59B" w14:textId="08E1B9CE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زوج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>رضوی402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8E628A" w:rsidRPr="009E5CD2">
              <w:rPr>
                <w:rFonts w:hint="cs"/>
                <w:b/>
                <w:bCs/>
                <w:sz w:val="24"/>
                <w:szCs w:val="24"/>
                <w:rtl/>
              </w:rPr>
              <w:t>همدان402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0EAF5EBF" w14:textId="5D15731E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مرکب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F559F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شهر402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فر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فارس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8D28B24" w14:textId="50313376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نباشد.(سمنان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مضرب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2639B7" w:rsidRPr="009E5CD2">
              <w:rPr>
                <w:rFonts w:hint="cs"/>
                <w:b/>
                <w:bCs/>
                <w:sz w:val="24"/>
                <w:szCs w:val="24"/>
                <w:rtl/>
              </w:rPr>
              <w:t>البرز402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030E867" w14:textId="5FD38BD5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7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مضرب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خراسان‌شمال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)           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8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844ED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خراسان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مال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2F5088DE" w14:textId="2E66EC2E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زرگت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۶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لرستان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0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زوج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زرگت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(البرز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F9F7122" w14:textId="237CE720" w:rsidR="00BB418B" w:rsidRPr="009E5CD2" w:rsidRDefault="009E5CD2" w:rsidP="00BB418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1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کمت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شد.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گلستان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ab/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9D3603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2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فرد باشد.(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401)</w:t>
            </w:r>
          </w:p>
          <w:p w14:paraId="1E3AC480" w14:textId="13F59D92" w:rsidR="009E5CD2" w:rsidRPr="009E5CD2" w:rsidRDefault="002344FF" w:rsidP="0047431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13) عدد اول </w:t>
            </w:r>
            <w:r w:rsidRPr="009E5CD2">
              <w:rPr>
                <w:rFonts w:hint="cs"/>
                <w:b/>
                <w:bCs/>
                <w:sz w:val="24"/>
                <w:szCs w:val="24"/>
                <w:u w:val="single"/>
                <w:rtl/>
              </w:rPr>
              <w:t>نیاید</w:t>
            </w:r>
            <w:r w:rsidRPr="009E5CD2">
              <w:rPr>
                <w:rFonts w:hint="cs"/>
                <w:b/>
                <w:bCs/>
                <w:sz w:val="24"/>
                <w:szCs w:val="24"/>
                <w:rtl/>
              </w:rPr>
              <w:t xml:space="preserve">.(مرکزی402) </w:t>
            </w:r>
          </w:p>
          <w:p w14:paraId="68120B70" w14:textId="4C77A6A6" w:rsidR="00524C30" w:rsidRPr="009E5CD2" w:rsidRDefault="009E5CD2" w:rsidP="006830B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B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پرتاب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تاس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پیشامد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مثا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زنید. (چهارمحال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بختیاری</w:t>
            </w:r>
            <w:r w:rsidR="00BB418B" w:rsidRPr="009E5CD2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9E5CD2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BB418B" w:rsidRPr="009E5CD2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</w:tc>
      </w:tr>
      <w:tr w:rsidR="001277BF" w:rsidRPr="002C2696" w14:paraId="72B9B706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4EA25E69" w14:textId="4FDE1A9A" w:rsidR="001277BF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7E5AB416" w14:textId="20EFA052" w:rsidR="00BB418B" w:rsidRPr="00FA0F36" w:rsidRDefault="00360895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A</w:t>
            </w:r>
            <w:r w:rsidR="00FA0F36" w:rsidRPr="00871C5A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FA0F36" w:rsidRPr="00FA0F3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پرتاب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همزمان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تاس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هم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حالت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ها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بنویسید.</w:t>
            </w:r>
          </w:p>
          <w:p w14:paraId="78BBA600" w14:textId="4E5C671B" w:rsidR="00BB418B" w:rsidRPr="00FA0F36" w:rsidRDefault="00360895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B</w:t>
            </w:r>
            <w:r w:rsidR="00FA0F36" w:rsidRPr="00FA0F3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پرتاب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تاس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چقدر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وجو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دار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که:</w:t>
            </w:r>
          </w:p>
          <w:p w14:paraId="51DC5180" w14:textId="211FCA5A" w:rsidR="00BB418B" w:rsidRPr="00FA0F36" w:rsidRDefault="00871C5A" w:rsidP="00BB418B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تاس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زوج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بیاید.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(اردبی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ل</w:t>
            </w:r>
            <w:r w:rsidR="00BB418B" w:rsidRPr="00FA0F36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ab/>
            </w:r>
            <w:r w:rsidR="00FA0F3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پشت 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تاس عد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فر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بیاید.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(خراسان جنوبی)</w:t>
            </w:r>
          </w:p>
          <w:p w14:paraId="0C2F6CF3" w14:textId="380B4ECC" w:rsidR="00BB418B" w:rsidRPr="00FA0F36" w:rsidRDefault="00871C5A" w:rsidP="00BB418B">
            <w:pPr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بیاید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.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 xml:space="preserve"> (گرو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بویراحم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ab/>
            </w:r>
            <w:r w:rsidR="00FA0F3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تاس عدد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مرکب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. 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(کردستان</w:t>
            </w:r>
            <w:r w:rsidR="00BB418B" w:rsidRPr="00FA0F36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BB418B" w:rsidRPr="00FA0F36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2736AC4" w14:textId="6BA3DFEF" w:rsidR="00BB418B" w:rsidRPr="00FA0F36" w:rsidRDefault="00871C5A" w:rsidP="00BB418B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اس عدد اول و سکه پشت (</w:t>
            </w:r>
            <w:r w:rsidR="00F812C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402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</w:t>
            </w:r>
            <w:r w:rsid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سکه "پشت" و تاس مضرب 3 باشد.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B418B" w:rsidRPr="00FA0F3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ش تهران401)</w:t>
            </w:r>
          </w:p>
          <w:p w14:paraId="460CC3A0" w14:textId="4C2C87D3" w:rsidR="00360895" w:rsidRDefault="00F812C1" w:rsidP="00AF0095">
            <w:pPr>
              <w:tabs>
                <w:tab w:val="left" w:pos="3239"/>
              </w:tabs>
              <w:spacing w:line="276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سکه رو و تاس مضرب 5 بیاید.(بویراحمد402) </w:t>
            </w:r>
            <w:r w:rsidR="008E790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8) </w:t>
            </w:r>
            <w:r w:rsidR="009E702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سکه پشت و تاس عدد کمتر از 4   (یزد402) </w:t>
            </w:r>
          </w:p>
        </w:tc>
      </w:tr>
      <w:tr w:rsidR="001277BF" w:rsidRPr="002C2696" w14:paraId="634B03CF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31F4DAF1" w14:textId="16AF7032" w:rsidR="001277BF" w:rsidRDefault="001277BF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39965C46" w14:textId="50AAA36F" w:rsidR="00012CB0" w:rsidRPr="000336D3" w:rsidRDefault="00AF0095" w:rsidP="0047431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cs="B Lotus"/>
                <w:sz w:val="26"/>
              </w:rPr>
              <w:t>A</w:t>
            </w:r>
            <w:r w:rsidR="000336D3" w:rsidRPr="000336D3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تعداد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همه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حالت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ممکن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برای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پرتاب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تاس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012CB0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 xml:space="preserve">بنویسید. (ایلام </w:t>
            </w:r>
            <w:r w:rsidR="00012CB0" w:rsidRPr="000336D3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012CB0" w:rsidRPr="000336D3">
              <w:rPr>
                <w:rFonts w:hint="cs"/>
                <w:b/>
                <w:bCs/>
                <w:sz w:val="24"/>
                <w:szCs w:val="24"/>
                <w:rtl/>
              </w:rPr>
              <w:t>)(آ. شرقی 401)</w:t>
            </w:r>
          </w:p>
          <w:p w14:paraId="636FF75E" w14:textId="4808ECB9" w:rsidR="001277BF" w:rsidRPr="001277BF" w:rsidRDefault="00AF0095" w:rsidP="001277B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B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تاسی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دوبار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بیندازیم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(یا</w:t>
            </w:r>
            <w:r w:rsidR="001277BF" w:rsidRPr="000336D3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0336D3">
              <w:rPr>
                <w:rFonts w:hint="cs"/>
                <w:b/>
                <w:bCs/>
                <w:sz w:val="24"/>
                <w:szCs w:val="24"/>
                <w:rtl/>
              </w:rPr>
              <w:t>دوتاس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آبی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قرمز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م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یندازیم)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چقد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وجو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ار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که:</w:t>
            </w:r>
          </w:p>
          <w:p w14:paraId="5971BCBF" w14:textId="1230079A" w:rsidR="001277BF" w:rsidRPr="001277BF" w:rsidRDefault="00613DCB" w:rsidP="001277B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) دو 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مثل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م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ند.(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سمنان 401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 xml:space="preserve">پرتکرار)   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مجموع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10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تهران400)</w:t>
            </w:r>
          </w:p>
          <w:p w14:paraId="7B62BEEE" w14:textId="69659FE7" w:rsidR="001277BF" w:rsidRPr="001277BF" w:rsidRDefault="00613DCB" w:rsidP="001277B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مجموع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۲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 xml:space="preserve">باشد. (زنجان 400) 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ab/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ab/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 4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مجموع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۷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اصفهان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6439E9C" w14:textId="57A054AB" w:rsidR="001277BF" w:rsidRPr="001277BF" w:rsidRDefault="00613DCB" w:rsidP="001277B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زرگت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یز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ab/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ab/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کمت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(مرکزی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۹۸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B287ABF" w14:textId="71839C06" w:rsidR="001277BF" w:rsidRDefault="00613DCB" w:rsidP="001277BF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7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مضرب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آذربایجان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رقی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860902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8)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عدد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اول</w:t>
            </w:r>
            <w:r w:rsidR="001277BF" w:rsidRPr="001277BF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="000336D3">
              <w:rPr>
                <w:rFonts w:hint="cs"/>
                <w:b/>
                <w:bCs/>
                <w:sz w:val="24"/>
                <w:szCs w:val="24"/>
                <w:rtl/>
              </w:rPr>
              <w:t>گیلان402</w:t>
            </w:r>
            <w:r w:rsidR="001277BF" w:rsidRPr="001277BF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801FA7" w14:textId="3D4CB869" w:rsidR="001277BF" w:rsidRDefault="00613DCB" w:rsidP="0047431C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مجموعه دو عدد رو شده حداقل 10 باشد.(زنجان 402) </w:t>
            </w:r>
            <w:r w:rsidR="00E427F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="00AF00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E427F5">
              <w:rPr>
                <w:rFonts w:hint="cs"/>
                <w:b/>
                <w:bCs/>
                <w:sz w:val="24"/>
                <w:szCs w:val="24"/>
                <w:rtl/>
              </w:rPr>
              <w:t xml:space="preserve">   10) مجموع دو عدد رو شده 12 شود. (آذر.... غربی402) </w:t>
            </w:r>
          </w:p>
        </w:tc>
      </w:tr>
      <w:tr w:rsidR="00E806C5" w:rsidRPr="002C2696" w14:paraId="429970A6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59896BED" w14:textId="25FB96F8" w:rsidR="00E806C5" w:rsidRPr="002C2696" w:rsidRDefault="00E806C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6241B513" w14:textId="1567F68B" w:rsidR="00F17F95" w:rsidRPr="00F17F95" w:rsidRDefault="003078A9" w:rsidP="00345507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D061DC" w:rsidRPr="00F17F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جعبه ای 5 مهره قرمز و 4 مهره آبی قرار دارد اگر یک مهره به تصادف از این جعبه خارج کنیم چقدر احتمال دارد که این مهره آبی باشد؟ (تهران 401) </w:t>
            </w:r>
          </w:p>
          <w:p w14:paraId="3307A510" w14:textId="3D0CE9B1" w:rsidR="00E806C5" w:rsidRPr="00F17F95" w:rsidRDefault="003078A9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/>
                <w:b/>
                <w:bCs/>
                <w:sz w:val="24"/>
                <w:szCs w:val="24"/>
              </w:rPr>
              <w:t>B</w:t>
            </w:r>
            <w:r w:rsidR="00D061DC" w:rsidRPr="00F17F95">
              <w:rPr>
                <w:rFonts w:asciiTheme="majorBidi" w:hAnsiTheme="majorBidi" w:hint="cs"/>
                <w:b/>
                <w:bCs/>
                <w:sz w:val="24"/>
                <w:szCs w:val="24"/>
                <w:rtl/>
              </w:rPr>
              <w:t xml:space="preserve">)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در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جعبه ای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سفید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b/>
                <w:bCs/>
                <w:sz w:val="24"/>
                <w:szCs w:val="24"/>
                <w:rtl/>
                <w:lang w:bidi="fa-IR"/>
              </w:rPr>
              <w:t>۵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قرمز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b/>
                <w:bCs/>
                <w:sz w:val="24"/>
                <w:szCs w:val="24"/>
                <w:rtl/>
                <w:lang w:bidi="fa-IR"/>
              </w:rPr>
              <w:t>۳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زرد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وجود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دارد.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 ب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تصادف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جعب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 برمی‌داریم.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آنکه: (خراسا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شمالی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47542DF4" w14:textId="336DFE8C" w:rsidR="00E806C5" w:rsidRPr="00F17F95" w:rsidRDefault="00E806C5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الف: مهر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زرد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نباشد.</w:t>
            </w:r>
            <w:r w:rsidR="003078A9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(شبه آ.غربی 401)</w:t>
            </w:r>
          </w:p>
          <w:p w14:paraId="0373CD00" w14:textId="2250BB2C" w:rsidR="00E806C5" w:rsidRPr="00F17F95" w:rsidRDefault="00E806C5" w:rsidP="00E806C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ب: 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سفید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یا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زرد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باشد.</w:t>
            </w:r>
            <w:r w:rsidR="003078A9">
              <w:rPr>
                <w:rFonts w:hint="cs"/>
                <w:b/>
                <w:bCs/>
                <w:sz w:val="24"/>
                <w:szCs w:val="24"/>
                <w:rtl/>
              </w:rPr>
              <w:t xml:space="preserve">    (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شبه خوزستان401)</w:t>
            </w:r>
          </w:p>
          <w:p w14:paraId="07FE51EC" w14:textId="1A43B0CA" w:rsidR="00E806C5" w:rsidRDefault="00E806C5" w:rsidP="00F17F9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پ: 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مهر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خارج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شده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قرمز</w:t>
            </w:r>
            <w:r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>باشد.</w:t>
            </w:r>
          </w:p>
        </w:tc>
      </w:tr>
      <w:tr w:rsidR="00E806C5" w:rsidRPr="002C2696" w14:paraId="0E49295F" w14:textId="77777777" w:rsidTr="00891622">
        <w:trPr>
          <w:gridAfter w:val="1"/>
          <w:wAfter w:w="8" w:type="dxa"/>
          <w:trHeight w:val="161"/>
          <w:jc w:val="center"/>
        </w:trPr>
        <w:tc>
          <w:tcPr>
            <w:tcW w:w="441" w:type="dxa"/>
          </w:tcPr>
          <w:p w14:paraId="0D3BFC71" w14:textId="27C4D271" w:rsidR="00E806C5" w:rsidRPr="002C2696" w:rsidRDefault="00E806C5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584" w:type="dxa"/>
            <w:gridSpan w:val="2"/>
            <w:tcBorders>
              <w:right w:val="single" w:sz="4" w:space="0" w:color="auto"/>
            </w:tcBorders>
          </w:tcPr>
          <w:p w14:paraId="5BCF65A5" w14:textId="7F978578" w:rsidR="00E806C5" w:rsidRPr="00F17F95" w:rsidRDefault="00D061DC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چقدر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دارد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معلم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ریاضی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شما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روز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پنجشنب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ب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دنیا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آمده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باشد؟ (گیلا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51503D36" w14:textId="57272537" w:rsidR="00E806C5" w:rsidRDefault="00D061DC" w:rsidP="003078A9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2)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رخ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داد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 xml:space="preserve">پیشامد </w:t>
            </w:r>
            <w:r w:rsidR="00E806C5" w:rsidRPr="00F17F95">
              <w:rPr>
                <w:rFonts w:eastAsiaTheme="minorHAnsi" w:cstheme="minorBidi"/>
                <w:b/>
                <w:bCs/>
                <w:position w:val="-28"/>
                <w:sz w:val="24"/>
                <w:szCs w:val="24"/>
              </w:rPr>
              <w:object w:dxaOrig="240" w:dyaOrig="720" w14:anchorId="44CA03FB">
                <v:shape id="_x0000_i1260" type="#_x0000_t75" style="width:12pt;height:36.75pt" o:ole="">
                  <v:imagedata r:id="rId470" o:title=""/>
                </v:shape>
                <o:OLEObject Type="Embed" ProgID="Equation.DSMT4" ShapeID="_x0000_i1260" DrawAspect="Content" ObjectID="_1787146276" r:id="rId471"/>
              </w:objec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ست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رخ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نداد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ی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پیشامد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چقدر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</w:rPr>
              <w:t>است؟ (کردستان</w:t>
            </w:r>
            <w:r w:rsidR="00E806C5" w:rsidRPr="00F17F95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F17F95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E806C5" w:rsidRPr="00F17F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E806C5" w:rsidRPr="002C2696" w14:paraId="1A34F334" w14:textId="77777777" w:rsidTr="00891622">
        <w:trPr>
          <w:gridAfter w:val="1"/>
          <w:wAfter w:w="8" w:type="dxa"/>
          <w:trHeight w:val="350"/>
          <w:jc w:val="center"/>
        </w:trPr>
        <w:tc>
          <w:tcPr>
            <w:tcW w:w="441" w:type="dxa"/>
            <w:tcBorders>
              <w:bottom w:val="single" w:sz="4" w:space="0" w:color="auto"/>
            </w:tcBorders>
          </w:tcPr>
          <w:p w14:paraId="1419AA0A" w14:textId="4AE7F683" w:rsidR="00E806C5" w:rsidRPr="002C2696" w:rsidRDefault="0027111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584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493AAC55" w14:textId="5D14F227" w:rsidR="00E806C5" w:rsidRPr="00B4231A" w:rsidRDefault="003078A9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cs="B Lotus"/>
                <w:sz w:val="26"/>
              </w:rPr>
              <w:t>A</w:t>
            </w:r>
            <w:r w:rsidRPr="00B423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ای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بار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بیندازیم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تمام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حالت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ممکن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بنویسید. (مشابه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خراسان‌شمالی</w:t>
            </w:r>
            <w:r w:rsidR="00E806C5" w:rsidRPr="00B4231A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4231A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E806C5" w:rsidRPr="00B4231A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6AF20F0B" w14:textId="77777777" w:rsidR="00E806C5" w:rsidRPr="00B4231A" w:rsidRDefault="00E806C5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14:paraId="633814DA" w14:textId="2EEC42A1" w:rsidR="00E806C5" w:rsidRPr="00B16B1E" w:rsidRDefault="003078A9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</w:rPr>
              <w:t>B</w:t>
            </w:r>
            <w:r w:rsidR="00B16B1E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خانواده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ارا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(یا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ا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یندازیم)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ینکه:</w:t>
            </w:r>
          </w:p>
          <w:p w14:paraId="7984D2C6" w14:textId="28884B27" w:rsidR="00E806C5" w:rsidRPr="00B16B1E" w:rsidRDefault="00B4231A" w:rsidP="00E806C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پس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اشد. (</w:t>
            </w:r>
            <w:r w:rsidR="001C345F" w:rsidRPr="00B16B1E">
              <w:rPr>
                <w:rFonts w:hint="cs"/>
                <w:b/>
                <w:bCs/>
                <w:sz w:val="24"/>
                <w:szCs w:val="24"/>
                <w:rtl/>
              </w:rPr>
              <w:t>ش تهران402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B13EE9" w:rsidRPr="00B16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078A9">
              <w:rPr>
                <w:b/>
                <w:bCs/>
                <w:sz w:val="24"/>
                <w:szCs w:val="24"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2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خت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یک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پس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اشد. (خراسان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جنوب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>۹۵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796DF20" w14:textId="57655F60" w:rsidR="00E806C5" w:rsidRPr="00B16B1E" w:rsidRDefault="00B4231A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3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دختر. </w:t>
            </w:r>
            <w:r>
              <w:rPr>
                <w:b/>
                <w:bCs/>
                <w:sz w:val="24"/>
                <w:szCs w:val="24"/>
              </w:rPr>
              <w:t xml:space="preserve">   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(اردبیل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ab/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ab/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4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قیقاً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پسر</w:t>
            </w:r>
            <w:r>
              <w:rPr>
                <w:b/>
                <w:bCs/>
                <w:sz w:val="24"/>
                <w:szCs w:val="24"/>
              </w:rPr>
              <w:t xml:space="preserve">    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(گیلان 401)(لرستان 400)</w:t>
            </w:r>
          </w:p>
          <w:p w14:paraId="71FACFB9" w14:textId="13C8F81F" w:rsidR="00E806C5" w:rsidRPr="00B16B1E" w:rsidRDefault="00B4231A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5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ه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د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پشت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یاید</w:t>
            </w:r>
            <w:r w:rsidR="00271117">
              <w:rPr>
                <w:b/>
                <w:bCs/>
                <w:sz w:val="24"/>
                <w:szCs w:val="24"/>
              </w:rPr>
              <w:t>.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 (آذربایجان‌شرق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ab/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6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حداکثر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یکی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آنها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یاید. (تهران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379CECCB" w14:textId="1AEFF50D" w:rsidR="00E806C5" w:rsidRDefault="00B4231A" w:rsidP="00733954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7)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حداقل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یک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رو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بیاید. (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اردبیل</w:t>
            </w:r>
            <w:r w:rsidR="00E806C5" w:rsidRPr="00B16B1E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E806C5" w:rsidRPr="00B16B1E">
              <w:rPr>
                <w:b/>
                <w:bCs/>
                <w:sz w:val="24"/>
                <w:szCs w:val="24"/>
                <w:rtl/>
                <w:lang w:bidi="fa-IR"/>
              </w:rPr>
              <w:t>۹۶</w:t>
            </w:r>
            <w:r w:rsidR="00E806C5" w:rsidRPr="00B16B1E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="00B16B1E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</w:t>
            </w:r>
            <w:r w:rsidR="00B16B1E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     8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B16B1E" w:rsidRPr="00B16B1E">
              <w:rPr>
                <w:rFonts w:hint="cs"/>
                <w:b/>
                <w:bCs/>
                <w:sz w:val="24"/>
                <w:szCs w:val="24"/>
                <w:rtl/>
              </w:rPr>
              <w:t xml:space="preserve">فرزند دوم دختر باشد. (اردبیل402) </w:t>
            </w:r>
          </w:p>
        </w:tc>
      </w:tr>
      <w:tr w:rsidR="00271117" w:rsidRPr="002C2696" w14:paraId="5658A813" w14:textId="77777777" w:rsidTr="00891622">
        <w:trPr>
          <w:gridAfter w:val="1"/>
          <w:wAfter w:w="8" w:type="dxa"/>
          <w:trHeight w:val="2600"/>
          <w:jc w:val="center"/>
        </w:trPr>
        <w:tc>
          <w:tcPr>
            <w:tcW w:w="441" w:type="dxa"/>
            <w:tcBorders>
              <w:top w:val="single" w:sz="4" w:space="0" w:color="auto"/>
            </w:tcBorders>
          </w:tcPr>
          <w:p w14:paraId="6594A61C" w14:textId="31AC19AA" w:rsidR="00271117" w:rsidRDefault="00271117" w:rsidP="002C2696">
            <w:pPr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</w:p>
        </w:tc>
        <w:tc>
          <w:tcPr>
            <w:tcW w:w="10584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72BD44E7" w14:textId="198F2D39" w:rsidR="00733954" w:rsidRPr="000646A0" w:rsidRDefault="00733954" w:rsidP="00733954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cs="B Lotus"/>
                <w:sz w:val="26"/>
              </w:rPr>
              <w:t>A</w:t>
            </w:r>
            <w:r>
              <w:rPr>
                <w:rFonts w:cs="B Lotus" w:hint="cs"/>
                <w:sz w:val="26"/>
                <w:rtl/>
                <w:lang w:bidi="fa-IR"/>
              </w:rPr>
              <w:t xml:space="preserve">)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اگر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خانواد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ای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دارای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س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باش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مجموع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هم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حالت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های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ممکن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بنویسید. (خوزستان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7276988C" w14:textId="77777777" w:rsidR="00733954" w:rsidRDefault="00733954" w:rsidP="00E806C5">
            <w:pPr>
              <w:jc w:val="both"/>
              <w:rPr>
                <w:rFonts w:cs="B Lotus"/>
                <w:sz w:val="26"/>
              </w:rPr>
            </w:pPr>
          </w:p>
          <w:p w14:paraId="6698D701" w14:textId="64F6FDE1" w:rsidR="00271117" w:rsidRPr="000646A0" w:rsidRDefault="00733954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cs="B Lotus"/>
                <w:sz w:val="26"/>
              </w:rPr>
              <w:t>B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) اگر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سکه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را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سه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بار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بیندازیم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(یا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خانواده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ای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دارای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سه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باشد)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>احتمال</w:t>
            </w:r>
            <w:r w:rsidR="00271117"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271117" w:rsidRPr="000646A0">
              <w:rPr>
                <w:rFonts w:hint="cs"/>
                <w:b/>
                <w:bCs/>
                <w:sz w:val="24"/>
                <w:szCs w:val="24"/>
                <w:rtl/>
              </w:rPr>
              <w:t xml:space="preserve">اینکه: </w:t>
            </w:r>
          </w:p>
          <w:p w14:paraId="107D3A4D" w14:textId="11F743DF" w:rsidR="00271117" w:rsidRPr="000646A0" w:rsidRDefault="00271117" w:rsidP="00E806C5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1) هر</w:t>
            </w:r>
            <w:r w:rsidR="000646A0" w:rsidRPr="000646A0">
              <w:rPr>
                <w:rFonts w:hint="cs"/>
                <w:b/>
                <w:bCs/>
                <w:sz w:val="24"/>
                <w:szCs w:val="24"/>
                <w:rtl/>
              </w:rPr>
              <w:t>س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فرزند پسر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باشند.(</w:t>
            </w:r>
            <w:r w:rsidR="000646A0" w:rsidRPr="000646A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م402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0646A0">
              <w:rPr>
                <w:b/>
                <w:bCs/>
                <w:sz w:val="24"/>
                <w:szCs w:val="24"/>
                <w:rtl/>
              </w:rPr>
              <w:tab/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Pr="000646A0">
              <w:rPr>
                <w:b/>
                <w:bCs/>
                <w:sz w:val="24"/>
                <w:szCs w:val="24"/>
                <w:rtl/>
              </w:rPr>
              <w:tab/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2) هر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سه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همجنس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 xml:space="preserve">باشند.(برای سکه هر سه مثل هم باشند)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1)</w:t>
            </w:r>
          </w:p>
          <w:p w14:paraId="2F3255E5" w14:textId="77777777" w:rsidR="00271117" w:rsidRPr="000646A0" w:rsidRDefault="00271117" w:rsidP="00E806C5">
            <w:pPr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3) فرزن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دوم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دختر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باشد.(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کردستان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0646A0">
              <w:rPr>
                <w:b/>
                <w:bCs/>
                <w:sz w:val="24"/>
                <w:szCs w:val="24"/>
                <w:rtl/>
              </w:rPr>
              <w:tab/>
            </w:r>
            <w:r w:rsidRPr="000646A0">
              <w:rPr>
                <w:b/>
                <w:bCs/>
                <w:sz w:val="24"/>
                <w:szCs w:val="24"/>
                <w:rtl/>
              </w:rPr>
              <w:tab/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4) دوتا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از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فرزن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ها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دختر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باشند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</w:rPr>
              <w:t>.(تهران</w:t>
            </w:r>
            <w:r w:rsidRPr="000646A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0646A0">
              <w:rPr>
                <w:b/>
                <w:bCs/>
                <w:sz w:val="24"/>
                <w:szCs w:val="24"/>
                <w:rtl/>
                <w:lang w:bidi="fa-IR"/>
              </w:rPr>
              <w:t>۴۰۰</w:t>
            </w:r>
            <w:r w:rsidRPr="000646A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(یزد401)</w:t>
            </w:r>
          </w:p>
          <w:p w14:paraId="12B57510" w14:textId="39B70EA2" w:rsidR="00271117" w:rsidRPr="00733954" w:rsidRDefault="00271117" w:rsidP="00733954">
            <w:pPr>
              <w:jc w:val="both"/>
              <w:rPr>
                <w:b/>
                <w:bCs/>
                <w:sz w:val="24"/>
                <w:szCs w:val="24"/>
              </w:rPr>
            </w:pPr>
            <w:r w:rsidRPr="000646A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دارای حداقل دو دختر باشد. (کرمان402) </w:t>
            </w:r>
          </w:p>
        </w:tc>
      </w:tr>
    </w:tbl>
    <w:p w14:paraId="000C9877" w14:textId="77777777" w:rsidR="00416986" w:rsidRPr="00345507" w:rsidRDefault="00416986" w:rsidP="00E806C5">
      <w:pPr>
        <w:bidi/>
        <w:spacing w:line="240" w:lineRule="auto"/>
        <w:rPr>
          <w:rFonts w:asciiTheme="majorBidi" w:hAnsiTheme="majorBidi" w:cs="B Nazanin"/>
          <w:i/>
          <w:sz w:val="2"/>
          <w:szCs w:val="2"/>
          <w:rtl/>
          <w:lang w:bidi="fa-IR"/>
        </w:rPr>
      </w:pPr>
    </w:p>
    <w:sectPr w:rsidR="00416986" w:rsidRPr="00345507" w:rsidSect="002011FB">
      <w:pgSz w:w="11907" w:h="16839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8712B1" w14:textId="77777777" w:rsidR="00B0715B" w:rsidRDefault="00B0715B" w:rsidP="00A81B40">
      <w:pPr>
        <w:spacing w:after="0" w:line="240" w:lineRule="auto"/>
      </w:pPr>
      <w:r>
        <w:separator/>
      </w:r>
    </w:p>
  </w:endnote>
  <w:endnote w:type="continuationSeparator" w:id="0">
    <w:p w14:paraId="45B136CB" w14:textId="77777777" w:rsidR="00B0715B" w:rsidRDefault="00B0715B" w:rsidP="00A81B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Lotus">
    <w:altName w:val="Arial"/>
    <w:charset w:val="B2"/>
    <w:family w:val="auto"/>
    <w:pitch w:val="variable"/>
    <w:sig w:usb0="00002001" w:usb1="80000000" w:usb2="00000008" w:usb3="00000000" w:csb0="0000004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94E255" w14:textId="77777777" w:rsidR="00B0715B" w:rsidRDefault="00B0715B" w:rsidP="00A81B40">
      <w:pPr>
        <w:spacing w:after="0" w:line="240" w:lineRule="auto"/>
      </w:pPr>
      <w:r>
        <w:separator/>
      </w:r>
    </w:p>
  </w:footnote>
  <w:footnote w:type="continuationSeparator" w:id="0">
    <w:p w14:paraId="599263EC" w14:textId="77777777" w:rsidR="00B0715B" w:rsidRDefault="00B0715B" w:rsidP="00A81B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753415"/>
    <w:multiLevelType w:val="hybridMultilevel"/>
    <w:tmpl w:val="79BCAF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B21A79"/>
    <w:multiLevelType w:val="hybridMultilevel"/>
    <w:tmpl w:val="A3EAD2C4"/>
    <w:lvl w:ilvl="0" w:tplc="1EC246AC">
      <w:start w:val="14"/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26219B"/>
    <w:multiLevelType w:val="hybridMultilevel"/>
    <w:tmpl w:val="2CCCD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62EBA"/>
    <w:rsid w:val="00004EDC"/>
    <w:rsid w:val="000056D5"/>
    <w:rsid w:val="000067A2"/>
    <w:rsid w:val="00007F10"/>
    <w:rsid w:val="0001008B"/>
    <w:rsid w:val="00012CB0"/>
    <w:rsid w:val="000336D3"/>
    <w:rsid w:val="00035CC6"/>
    <w:rsid w:val="00035D9E"/>
    <w:rsid w:val="00037B66"/>
    <w:rsid w:val="00040EBA"/>
    <w:rsid w:val="000463FD"/>
    <w:rsid w:val="000468F5"/>
    <w:rsid w:val="00062EBA"/>
    <w:rsid w:val="0006363B"/>
    <w:rsid w:val="000646A0"/>
    <w:rsid w:val="0006485B"/>
    <w:rsid w:val="000713F5"/>
    <w:rsid w:val="0007341E"/>
    <w:rsid w:val="0007691A"/>
    <w:rsid w:val="00084A8C"/>
    <w:rsid w:val="00087AD9"/>
    <w:rsid w:val="000918B1"/>
    <w:rsid w:val="000B37C6"/>
    <w:rsid w:val="000C0EB1"/>
    <w:rsid w:val="000C128D"/>
    <w:rsid w:val="000D3014"/>
    <w:rsid w:val="000D78D8"/>
    <w:rsid w:val="000E7CFB"/>
    <w:rsid w:val="000F455B"/>
    <w:rsid w:val="000F5CEC"/>
    <w:rsid w:val="000F6174"/>
    <w:rsid w:val="001277BF"/>
    <w:rsid w:val="00132517"/>
    <w:rsid w:val="00135DE5"/>
    <w:rsid w:val="0013689D"/>
    <w:rsid w:val="00160247"/>
    <w:rsid w:val="00170CEF"/>
    <w:rsid w:val="00181CB7"/>
    <w:rsid w:val="00194FE6"/>
    <w:rsid w:val="00195145"/>
    <w:rsid w:val="001C345F"/>
    <w:rsid w:val="001C54D6"/>
    <w:rsid w:val="001D1635"/>
    <w:rsid w:val="001D2DE2"/>
    <w:rsid w:val="001D41D7"/>
    <w:rsid w:val="001D4EB8"/>
    <w:rsid w:val="001F4337"/>
    <w:rsid w:val="001F60BD"/>
    <w:rsid w:val="002011FB"/>
    <w:rsid w:val="00211BC1"/>
    <w:rsid w:val="00215B6E"/>
    <w:rsid w:val="002344FF"/>
    <w:rsid w:val="00236F02"/>
    <w:rsid w:val="0024155D"/>
    <w:rsid w:val="002516B2"/>
    <w:rsid w:val="00256734"/>
    <w:rsid w:val="002639B7"/>
    <w:rsid w:val="00264FB6"/>
    <w:rsid w:val="00271117"/>
    <w:rsid w:val="00280DB9"/>
    <w:rsid w:val="00282A32"/>
    <w:rsid w:val="00282A65"/>
    <w:rsid w:val="00282C50"/>
    <w:rsid w:val="0029071E"/>
    <w:rsid w:val="00294147"/>
    <w:rsid w:val="002B74B1"/>
    <w:rsid w:val="002C2696"/>
    <w:rsid w:val="002D03A4"/>
    <w:rsid w:val="002E5247"/>
    <w:rsid w:val="002E7FAE"/>
    <w:rsid w:val="002F7953"/>
    <w:rsid w:val="0030638E"/>
    <w:rsid w:val="00306673"/>
    <w:rsid w:val="003078A9"/>
    <w:rsid w:val="00310DC0"/>
    <w:rsid w:val="0031362E"/>
    <w:rsid w:val="003200D9"/>
    <w:rsid w:val="00321F2D"/>
    <w:rsid w:val="0032295E"/>
    <w:rsid w:val="00345507"/>
    <w:rsid w:val="00352753"/>
    <w:rsid w:val="00356EB4"/>
    <w:rsid w:val="00360895"/>
    <w:rsid w:val="0038445F"/>
    <w:rsid w:val="003873C4"/>
    <w:rsid w:val="003902BD"/>
    <w:rsid w:val="0039139A"/>
    <w:rsid w:val="003A3427"/>
    <w:rsid w:val="003A4490"/>
    <w:rsid w:val="003A5346"/>
    <w:rsid w:val="003C2328"/>
    <w:rsid w:val="00401C1F"/>
    <w:rsid w:val="00416304"/>
    <w:rsid w:val="00416986"/>
    <w:rsid w:val="00427F06"/>
    <w:rsid w:val="00433ACD"/>
    <w:rsid w:val="00447592"/>
    <w:rsid w:val="00456456"/>
    <w:rsid w:val="00457350"/>
    <w:rsid w:val="0046011B"/>
    <w:rsid w:val="00460454"/>
    <w:rsid w:val="00463505"/>
    <w:rsid w:val="004669B4"/>
    <w:rsid w:val="00467E5D"/>
    <w:rsid w:val="0047431C"/>
    <w:rsid w:val="00483B9F"/>
    <w:rsid w:val="0048415D"/>
    <w:rsid w:val="0049672C"/>
    <w:rsid w:val="00497418"/>
    <w:rsid w:val="004978F5"/>
    <w:rsid w:val="004A0830"/>
    <w:rsid w:val="004C182D"/>
    <w:rsid w:val="004D22F9"/>
    <w:rsid w:val="004D6817"/>
    <w:rsid w:val="004E5662"/>
    <w:rsid w:val="00506FE4"/>
    <w:rsid w:val="00514A08"/>
    <w:rsid w:val="005207E0"/>
    <w:rsid w:val="00520AC7"/>
    <w:rsid w:val="0052190A"/>
    <w:rsid w:val="00522344"/>
    <w:rsid w:val="0052394D"/>
    <w:rsid w:val="00524C30"/>
    <w:rsid w:val="005369B8"/>
    <w:rsid w:val="00537FB9"/>
    <w:rsid w:val="00546118"/>
    <w:rsid w:val="005571CA"/>
    <w:rsid w:val="00564376"/>
    <w:rsid w:val="00567944"/>
    <w:rsid w:val="005742A1"/>
    <w:rsid w:val="00586902"/>
    <w:rsid w:val="00592C1E"/>
    <w:rsid w:val="00594C0B"/>
    <w:rsid w:val="005954FC"/>
    <w:rsid w:val="005C1B69"/>
    <w:rsid w:val="005C3B1E"/>
    <w:rsid w:val="005E0376"/>
    <w:rsid w:val="005E1971"/>
    <w:rsid w:val="005E760F"/>
    <w:rsid w:val="005F64D4"/>
    <w:rsid w:val="005F702B"/>
    <w:rsid w:val="00602F57"/>
    <w:rsid w:val="006040FF"/>
    <w:rsid w:val="00613DCB"/>
    <w:rsid w:val="0063495D"/>
    <w:rsid w:val="006467AB"/>
    <w:rsid w:val="00667C3B"/>
    <w:rsid w:val="00675D08"/>
    <w:rsid w:val="006830B5"/>
    <w:rsid w:val="006907CB"/>
    <w:rsid w:val="006934A7"/>
    <w:rsid w:val="006A1DB8"/>
    <w:rsid w:val="006A7E0E"/>
    <w:rsid w:val="006B6AE6"/>
    <w:rsid w:val="006B76D4"/>
    <w:rsid w:val="006C45F0"/>
    <w:rsid w:val="006C60D1"/>
    <w:rsid w:val="006D77D4"/>
    <w:rsid w:val="006F70B2"/>
    <w:rsid w:val="007073FD"/>
    <w:rsid w:val="007134BB"/>
    <w:rsid w:val="00716DDA"/>
    <w:rsid w:val="0071709C"/>
    <w:rsid w:val="007200D9"/>
    <w:rsid w:val="00721537"/>
    <w:rsid w:val="007215A6"/>
    <w:rsid w:val="00725284"/>
    <w:rsid w:val="00730189"/>
    <w:rsid w:val="00732A67"/>
    <w:rsid w:val="00733954"/>
    <w:rsid w:val="00734F09"/>
    <w:rsid w:val="007356BE"/>
    <w:rsid w:val="00735AEC"/>
    <w:rsid w:val="007364ED"/>
    <w:rsid w:val="00764224"/>
    <w:rsid w:val="00771F99"/>
    <w:rsid w:val="007755B6"/>
    <w:rsid w:val="00793C1E"/>
    <w:rsid w:val="007A04A8"/>
    <w:rsid w:val="007B3788"/>
    <w:rsid w:val="007B4CCB"/>
    <w:rsid w:val="007C0867"/>
    <w:rsid w:val="007C426B"/>
    <w:rsid w:val="007D12F9"/>
    <w:rsid w:val="007D2841"/>
    <w:rsid w:val="007F745A"/>
    <w:rsid w:val="007F7E2F"/>
    <w:rsid w:val="008062C8"/>
    <w:rsid w:val="00806821"/>
    <w:rsid w:val="008163B6"/>
    <w:rsid w:val="00823DEF"/>
    <w:rsid w:val="00831B30"/>
    <w:rsid w:val="008379EC"/>
    <w:rsid w:val="0084071F"/>
    <w:rsid w:val="00844EDC"/>
    <w:rsid w:val="00860902"/>
    <w:rsid w:val="008616AD"/>
    <w:rsid w:val="00867125"/>
    <w:rsid w:val="00871170"/>
    <w:rsid w:val="00871C5A"/>
    <w:rsid w:val="00891622"/>
    <w:rsid w:val="00895506"/>
    <w:rsid w:val="008A1EA0"/>
    <w:rsid w:val="008A4A91"/>
    <w:rsid w:val="008A7DB5"/>
    <w:rsid w:val="008B226B"/>
    <w:rsid w:val="008B6D07"/>
    <w:rsid w:val="008E628A"/>
    <w:rsid w:val="008E7902"/>
    <w:rsid w:val="008F6878"/>
    <w:rsid w:val="00900884"/>
    <w:rsid w:val="00906083"/>
    <w:rsid w:val="00911849"/>
    <w:rsid w:val="00913B65"/>
    <w:rsid w:val="0091443A"/>
    <w:rsid w:val="00915D99"/>
    <w:rsid w:val="00920588"/>
    <w:rsid w:val="009226E6"/>
    <w:rsid w:val="009232A9"/>
    <w:rsid w:val="00923A56"/>
    <w:rsid w:val="00944164"/>
    <w:rsid w:val="0096408B"/>
    <w:rsid w:val="009779D4"/>
    <w:rsid w:val="00991733"/>
    <w:rsid w:val="009A7FAC"/>
    <w:rsid w:val="009B65F5"/>
    <w:rsid w:val="009C29C6"/>
    <w:rsid w:val="009D018E"/>
    <w:rsid w:val="009D0956"/>
    <w:rsid w:val="009D1EB9"/>
    <w:rsid w:val="009D3603"/>
    <w:rsid w:val="009E5371"/>
    <w:rsid w:val="009E5CD2"/>
    <w:rsid w:val="009E7024"/>
    <w:rsid w:val="00A157C7"/>
    <w:rsid w:val="00A21CC0"/>
    <w:rsid w:val="00A23A0A"/>
    <w:rsid w:val="00A372E9"/>
    <w:rsid w:val="00A42593"/>
    <w:rsid w:val="00A42815"/>
    <w:rsid w:val="00A43A59"/>
    <w:rsid w:val="00A51569"/>
    <w:rsid w:val="00A5337B"/>
    <w:rsid w:val="00A562AB"/>
    <w:rsid w:val="00A6006D"/>
    <w:rsid w:val="00A6214A"/>
    <w:rsid w:val="00A709A0"/>
    <w:rsid w:val="00A81B40"/>
    <w:rsid w:val="00A82DEA"/>
    <w:rsid w:val="00A84DAB"/>
    <w:rsid w:val="00A92A21"/>
    <w:rsid w:val="00A93852"/>
    <w:rsid w:val="00AA7610"/>
    <w:rsid w:val="00AB4067"/>
    <w:rsid w:val="00AB734B"/>
    <w:rsid w:val="00AD7211"/>
    <w:rsid w:val="00AE02BA"/>
    <w:rsid w:val="00AE5B3E"/>
    <w:rsid w:val="00AF0095"/>
    <w:rsid w:val="00AF2A2B"/>
    <w:rsid w:val="00AF4E40"/>
    <w:rsid w:val="00B0523D"/>
    <w:rsid w:val="00B0590F"/>
    <w:rsid w:val="00B0715B"/>
    <w:rsid w:val="00B1373A"/>
    <w:rsid w:val="00B13EE9"/>
    <w:rsid w:val="00B16B1E"/>
    <w:rsid w:val="00B40830"/>
    <w:rsid w:val="00B41B83"/>
    <w:rsid w:val="00B4231A"/>
    <w:rsid w:val="00B50921"/>
    <w:rsid w:val="00B73976"/>
    <w:rsid w:val="00B75AFE"/>
    <w:rsid w:val="00B914B4"/>
    <w:rsid w:val="00B915AE"/>
    <w:rsid w:val="00B947C7"/>
    <w:rsid w:val="00BB0803"/>
    <w:rsid w:val="00BB418B"/>
    <w:rsid w:val="00BC1DB4"/>
    <w:rsid w:val="00BC1E3F"/>
    <w:rsid w:val="00BD6509"/>
    <w:rsid w:val="00BE310B"/>
    <w:rsid w:val="00BF2B5E"/>
    <w:rsid w:val="00C0464D"/>
    <w:rsid w:val="00C050D2"/>
    <w:rsid w:val="00C15E41"/>
    <w:rsid w:val="00C406A8"/>
    <w:rsid w:val="00C47F25"/>
    <w:rsid w:val="00C57624"/>
    <w:rsid w:val="00C62CD7"/>
    <w:rsid w:val="00C637E2"/>
    <w:rsid w:val="00C9427B"/>
    <w:rsid w:val="00C943AC"/>
    <w:rsid w:val="00C944BE"/>
    <w:rsid w:val="00CA024E"/>
    <w:rsid w:val="00CA2221"/>
    <w:rsid w:val="00CA5383"/>
    <w:rsid w:val="00CB5C67"/>
    <w:rsid w:val="00CB7303"/>
    <w:rsid w:val="00CC25B9"/>
    <w:rsid w:val="00CC36B7"/>
    <w:rsid w:val="00CC4E6B"/>
    <w:rsid w:val="00CC63FF"/>
    <w:rsid w:val="00CC7952"/>
    <w:rsid w:val="00CC7E9B"/>
    <w:rsid w:val="00CF22C8"/>
    <w:rsid w:val="00CF5923"/>
    <w:rsid w:val="00CF5FE3"/>
    <w:rsid w:val="00D061DC"/>
    <w:rsid w:val="00D078B5"/>
    <w:rsid w:val="00D10A7D"/>
    <w:rsid w:val="00D117D3"/>
    <w:rsid w:val="00D24F01"/>
    <w:rsid w:val="00D3352F"/>
    <w:rsid w:val="00D41E3F"/>
    <w:rsid w:val="00D44BCE"/>
    <w:rsid w:val="00D504F3"/>
    <w:rsid w:val="00D53D59"/>
    <w:rsid w:val="00D756FC"/>
    <w:rsid w:val="00D76C3E"/>
    <w:rsid w:val="00D9011A"/>
    <w:rsid w:val="00DA08AE"/>
    <w:rsid w:val="00DA2DAD"/>
    <w:rsid w:val="00DB130F"/>
    <w:rsid w:val="00DC05C3"/>
    <w:rsid w:val="00DC308A"/>
    <w:rsid w:val="00DD54F9"/>
    <w:rsid w:val="00DE2C3E"/>
    <w:rsid w:val="00DE6D6C"/>
    <w:rsid w:val="00DF2A61"/>
    <w:rsid w:val="00E00EA7"/>
    <w:rsid w:val="00E07A7B"/>
    <w:rsid w:val="00E22DD2"/>
    <w:rsid w:val="00E254E7"/>
    <w:rsid w:val="00E30E89"/>
    <w:rsid w:val="00E427F5"/>
    <w:rsid w:val="00E44CA3"/>
    <w:rsid w:val="00E500A2"/>
    <w:rsid w:val="00E55E5F"/>
    <w:rsid w:val="00E57969"/>
    <w:rsid w:val="00E65037"/>
    <w:rsid w:val="00E71EE0"/>
    <w:rsid w:val="00E74091"/>
    <w:rsid w:val="00E74B0E"/>
    <w:rsid w:val="00E806C5"/>
    <w:rsid w:val="00E82EBA"/>
    <w:rsid w:val="00E96600"/>
    <w:rsid w:val="00E968BA"/>
    <w:rsid w:val="00EA519D"/>
    <w:rsid w:val="00ED4936"/>
    <w:rsid w:val="00F10F2E"/>
    <w:rsid w:val="00F12B66"/>
    <w:rsid w:val="00F14ABD"/>
    <w:rsid w:val="00F17052"/>
    <w:rsid w:val="00F17F95"/>
    <w:rsid w:val="00F25101"/>
    <w:rsid w:val="00F26A75"/>
    <w:rsid w:val="00F32742"/>
    <w:rsid w:val="00F434CA"/>
    <w:rsid w:val="00F528E6"/>
    <w:rsid w:val="00F559F5"/>
    <w:rsid w:val="00F67245"/>
    <w:rsid w:val="00F812C1"/>
    <w:rsid w:val="00F94138"/>
    <w:rsid w:val="00FA0F36"/>
    <w:rsid w:val="00FA3585"/>
    <w:rsid w:val="00FA41A9"/>
    <w:rsid w:val="00FC28FD"/>
    <w:rsid w:val="00FE5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9"/>
    <o:shapelayout v:ext="edit">
      <o:idmap v:ext="edit" data="1"/>
    </o:shapelayout>
  </w:shapeDefaults>
  <w:decimalSymbol w:val="/"/>
  <w:listSeparator w:val="؛"/>
  <w14:docId w14:val="2521BCD9"/>
  <w15:chartTrackingRefBased/>
  <w15:docId w15:val="{DD83601F-79A3-4202-95A8-D12EECB07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5E41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5284"/>
    <w:pPr>
      <w:ind w:left="720"/>
      <w:contextualSpacing/>
    </w:pPr>
  </w:style>
  <w:style w:type="table" w:styleId="TableGrid">
    <w:name w:val="Table Grid"/>
    <w:basedOn w:val="TableNormal"/>
    <w:uiPriority w:val="39"/>
    <w:rsid w:val="007252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35D9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1B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B40"/>
  </w:style>
  <w:style w:type="paragraph" w:styleId="Footer">
    <w:name w:val="footer"/>
    <w:basedOn w:val="Normal"/>
    <w:link w:val="FooterChar"/>
    <w:uiPriority w:val="99"/>
    <w:unhideWhenUsed/>
    <w:rsid w:val="00A81B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B40"/>
  </w:style>
  <w:style w:type="paragraph" w:customStyle="1" w:styleId="Style1">
    <w:name w:val="Style1"/>
    <w:basedOn w:val="Normal"/>
    <w:link w:val="Style1Char"/>
    <w:qFormat/>
    <w:rsid w:val="00A81B40"/>
    <w:pPr>
      <w:pBdr>
        <w:top w:val="single" w:sz="4" w:space="1" w:color="auto"/>
      </w:pBdr>
      <w:bidi/>
      <w:spacing w:before="240" w:line="360" w:lineRule="auto"/>
      <w:jc w:val="both"/>
    </w:pPr>
    <w:rPr>
      <w:rFonts w:asciiTheme="majorBidi" w:hAnsiTheme="majorBidi" w:cs="B Lotus"/>
      <w:szCs w:val="28"/>
    </w:rPr>
  </w:style>
  <w:style w:type="character" w:customStyle="1" w:styleId="Style1Char">
    <w:name w:val="Style1 Char"/>
    <w:basedOn w:val="DefaultParagraphFont"/>
    <w:link w:val="Style1"/>
    <w:rsid w:val="00A81B40"/>
    <w:rPr>
      <w:rFonts w:asciiTheme="majorBidi" w:hAnsiTheme="majorBidi" w:cs="B Lotus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2C269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398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78.png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png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6.png"/><Relationship Id="rId444" Type="http://schemas.openxmlformats.org/officeDocument/2006/relationships/image" Target="media/image21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4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4.wmf"/><Relationship Id="rId259" Type="http://schemas.openxmlformats.org/officeDocument/2006/relationships/image" Target="media/image125.wmf"/><Relationship Id="rId424" Type="http://schemas.openxmlformats.org/officeDocument/2006/relationships/image" Target="media/image206.wmf"/><Relationship Id="rId466" Type="http://schemas.openxmlformats.org/officeDocument/2006/relationships/image" Target="media/image2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7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png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7.wmf"/><Relationship Id="rId250" Type="http://schemas.openxmlformats.org/officeDocument/2006/relationships/image" Target="media/image1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1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2.wmf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6.png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0.wmf"/><Relationship Id="rId426" Type="http://schemas.openxmlformats.org/officeDocument/2006/relationships/image" Target="media/image207.wmf"/><Relationship Id="rId230" Type="http://schemas.openxmlformats.org/officeDocument/2006/relationships/image" Target="media/image110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8.bin"/><Relationship Id="rId36" Type="http://schemas.openxmlformats.org/officeDocument/2006/relationships/image" Target="media/image14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8.wmf"/><Relationship Id="rId252" Type="http://schemas.openxmlformats.org/officeDocument/2006/relationships/image" Target="media/image12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28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png"/><Relationship Id="rId428" Type="http://schemas.openxmlformats.org/officeDocument/2006/relationships/image" Target="media/image208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9.png"/><Relationship Id="rId450" Type="http://schemas.openxmlformats.org/officeDocument/2006/relationships/oleObject" Target="embeddings/oleObject225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4.bin"/><Relationship Id="rId254" Type="http://schemas.openxmlformats.org/officeDocument/2006/relationships/image" Target="media/image122.png"/><Relationship Id="rId49" Type="http://schemas.openxmlformats.org/officeDocument/2006/relationships/oleObject" Target="embeddings/oleObject22.bin"/><Relationship Id="rId114" Type="http://schemas.openxmlformats.org/officeDocument/2006/relationships/image" Target="media/image53.png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1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7.png"/><Relationship Id="rId419" Type="http://schemas.openxmlformats.org/officeDocument/2006/relationships/oleObject" Target="embeddings/oleObject209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png"/><Relationship Id="rId472" Type="http://schemas.openxmlformats.org/officeDocument/2006/relationships/fontTable" Target="fontTable.xm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2.png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20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1.bin"/><Relationship Id="rId245" Type="http://schemas.openxmlformats.org/officeDocument/2006/relationships/oleObject" Target="embeddings/oleObject121.bin"/><Relationship Id="rId287" Type="http://schemas.openxmlformats.org/officeDocument/2006/relationships/image" Target="media/image140.png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5.wmf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8.png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image" Target="media/image173.png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3.png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4.png"/><Relationship Id="rId465" Type="http://schemas.openxmlformats.org/officeDocument/2006/relationships/oleObject" Target="embeddings/oleObject233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434" Type="http://schemas.openxmlformats.org/officeDocument/2006/relationships/image" Target="media/image21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png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5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2.png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2.png"/><Relationship Id="rId240" Type="http://schemas.openxmlformats.org/officeDocument/2006/relationships/image" Target="media/image11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6.png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3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5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6.png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242" Type="http://schemas.openxmlformats.org/officeDocument/2006/relationships/image" Target="media/image116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image" Target="media/image172.png"/><Relationship Id="rId393" Type="http://schemas.openxmlformats.org/officeDocument/2006/relationships/image" Target="media/image191.png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3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3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4.wmf"/><Relationship Id="rId28" Type="http://schemas.openxmlformats.org/officeDocument/2006/relationships/image" Target="media/image10.wmf"/><Relationship Id="rId275" Type="http://schemas.openxmlformats.org/officeDocument/2006/relationships/image" Target="media/image134.wmf"/><Relationship Id="rId300" Type="http://schemas.openxmlformats.org/officeDocument/2006/relationships/image" Target="media/image14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7.wmf"/><Relationship Id="rId202" Type="http://schemas.openxmlformats.org/officeDocument/2006/relationships/image" Target="media/image97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2.png"/><Relationship Id="rId409" Type="http://schemas.openxmlformats.org/officeDocument/2006/relationships/image" Target="media/image199.wmf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image" Target="media/image204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5.bin"/><Relationship Id="rId47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627CE0-5574-48C6-BF0B-9AEE1CBC9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57</TotalTime>
  <Pages>10</Pages>
  <Words>4246</Words>
  <Characters>24203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gin rayaneh</dc:creator>
  <cp:keywords/>
  <dc:description/>
  <cp:lastModifiedBy>M.Mahdi Sabbaghi</cp:lastModifiedBy>
  <cp:revision>48</cp:revision>
  <cp:lastPrinted>2021-09-06T11:59:00Z</cp:lastPrinted>
  <dcterms:created xsi:type="dcterms:W3CDTF">2023-07-05T14:22:00Z</dcterms:created>
  <dcterms:modified xsi:type="dcterms:W3CDTF">2024-09-06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